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565B59" w14:textId="03068C61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  <w:r>
        <w:rPr>
          <w:noProof/>
          <w:lang w:eastAsia="es-MX"/>
        </w:rPr>
        <w:drawing>
          <wp:anchor distT="0" distB="0" distL="0" distR="0" simplePos="0" relativeHeight="251659264" behindDoc="1" locked="0" layoutInCell="0" allowOverlap="1" wp14:anchorId="1E053772" wp14:editId="63541561">
            <wp:simplePos x="0" y="0"/>
            <wp:positionH relativeFrom="leftMargin">
              <wp:posOffset>14869</wp:posOffset>
            </wp:positionH>
            <wp:positionV relativeFrom="paragraph">
              <wp:posOffset>-904240</wp:posOffset>
            </wp:positionV>
            <wp:extent cx="807720" cy="10172065"/>
            <wp:effectExtent l="0" t="0" r="0" b="635"/>
            <wp:wrapNone/>
            <wp:docPr id="13" name="Imagen 13" descr="C:\Users\croda\AppData\Local\Microsoft\Windows\INetCache\Content.Word\Hoja membretada - 200 años del Mexico independiente -Tamaño carta-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n 2" descr="C:\Users\croda\AppData\Local\Microsoft\Windows\INetCache\Content.Word\Hoja membretada - 200 años del Mexico independiente -Tamaño carta-02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brightnessContrast bright="-40000"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01720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B269E80" w14:textId="7D1AAA5C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129C4B6E" w14:textId="0120C848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22AB4332" w14:textId="3B6150DD" w:rsidR="00C76DFE" w:rsidRP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32"/>
          <w:szCs w:val="32"/>
        </w:rPr>
      </w:pPr>
      <w:r w:rsidRPr="00C76DFE">
        <w:rPr>
          <w:rFonts w:ascii="Arial" w:eastAsia="Calibri" w:hAnsi="Arial" w:cs="Arial"/>
          <w:b/>
          <w:sz w:val="32"/>
          <w:szCs w:val="32"/>
        </w:rPr>
        <w:t>BACHILLERATO EN LÍNEA DE VERACRUZ</w:t>
      </w:r>
    </w:p>
    <w:p w14:paraId="1F3DABDC" w14:textId="15C9DE1D" w:rsidR="00C76DFE" w:rsidRP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32"/>
          <w:szCs w:val="32"/>
        </w:rPr>
      </w:pPr>
      <w:r w:rsidRPr="00C76DFE">
        <w:rPr>
          <w:rFonts w:ascii="Arial" w:eastAsia="Calibri" w:hAnsi="Arial" w:cs="Arial"/>
          <w:b/>
          <w:sz w:val="32"/>
          <w:szCs w:val="32"/>
        </w:rPr>
        <w:t>30EEX0001U</w:t>
      </w:r>
    </w:p>
    <w:p w14:paraId="1BF6D078" w14:textId="78ED3DFB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4"/>
          <w:szCs w:val="24"/>
        </w:rPr>
      </w:pPr>
    </w:p>
    <w:p w14:paraId="66A85240" w14:textId="24348773" w:rsidR="00C76DFE" w:rsidRDefault="00C76DFE" w:rsidP="00C76DFE">
      <w:pPr>
        <w:spacing w:line="276" w:lineRule="auto"/>
        <w:jc w:val="center"/>
        <w:rPr>
          <w:rFonts w:ascii="Arial" w:eastAsia="Calibri" w:hAnsi="Arial" w:cs="Arial"/>
          <w:b/>
          <w:sz w:val="24"/>
          <w:szCs w:val="24"/>
        </w:rPr>
      </w:pPr>
    </w:p>
    <w:p w14:paraId="40377FCE" w14:textId="4ECD08F3" w:rsidR="00C76DFE" w:rsidRDefault="00C76DFE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</w:p>
    <w:p w14:paraId="1E0CFDBE" w14:textId="1B5D1F4C" w:rsidR="00C76DFE" w:rsidRDefault="00C76DFE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</w:p>
    <w:p w14:paraId="5D2768DB" w14:textId="1F58EACA" w:rsidR="00C76DFE" w:rsidRDefault="007373E2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  <w:r>
        <w:rPr>
          <w:rFonts w:ascii="Arial" w:eastAsia="Calibri" w:hAnsi="Arial" w:cs="Arial"/>
          <w:b/>
          <w:sz w:val="48"/>
          <w:szCs w:val="48"/>
        </w:rPr>
        <w:t>Matemáticas I</w:t>
      </w:r>
    </w:p>
    <w:p w14:paraId="4BEE78B8" w14:textId="45265BAD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1699F88C" w14:textId="5E3DADDE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2BE0D433" w14:textId="05FA2657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0CABE6B8" w14:textId="3FB4B6D2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</w:p>
    <w:p w14:paraId="6B68027D" w14:textId="0E07F3A8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</w:p>
    <w:p w14:paraId="6B396AFD" w14:textId="1111E606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  <w:r>
        <w:rPr>
          <w:rFonts w:ascii="Verdana" w:hAnsi="Verdana"/>
          <w:b/>
          <w:color w:val="000000" w:themeColor="text1"/>
          <w:sz w:val="32"/>
          <w:szCs w:val="32"/>
        </w:rPr>
        <w:t xml:space="preserve">Cuadernillo de actividades </w:t>
      </w:r>
      <w:r w:rsidR="007373E2">
        <w:rPr>
          <w:rFonts w:ascii="Verdana" w:hAnsi="Verdana"/>
          <w:b/>
          <w:color w:val="000000" w:themeColor="text1"/>
          <w:sz w:val="32"/>
          <w:szCs w:val="32"/>
        </w:rPr>
        <w:t>MATI-T</w:t>
      </w:r>
      <w:r w:rsidR="000B29CE">
        <w:rPr>
          <w:rFonts w:ascii="Verdana" w:hAnsi="Verdana"/>
          <w:b/>
          <w:color w:val="000000" w:themeColor="text1"/>
          <w:sz w:val="32"/>
          <w:szCs w:val="32"/>
        </w:rPr>
        <w:t>3</w:t>
      </w:r>
    </w:p>
    <w:p w14:paraId="14CA4A2C" w14:textId="59CC1741" w:rsidR="00C76DFE" w:rsidRDefault="00C76DFE" w:rsidP="00C76DFE">
      <w:pPr>
        <w:rPr>
          <w:rFonts w:ascii="Verdana" w:hAnsi="Verdana"/>
          <w:color w:val="000000" w:themeColor="text1"/>
          <w:sz w:val="24"/>
          <w:szCs w:val="24"/>
        </w:rPr>
      </w:pPr>
    </w:p>
    <w:p w14:paraId="2F8C40F1" w14:textId="02F8355F" w:rsidR="00C76DFE" w:rsidRDefault="00C76DFE" w:rsidP="00C76DFE">
      <w:pPr>
        <w:rPr>
          <w:rFonts w:ascii="Verdana" w:hAnsi="Verdana"/>
          <w:b/>
          <w:i/>
          <w:color w:val="000000" w:themeColor="text1"/>
          <w:sz w:val="32"/>
          <w:szCs w:val="32"/>
        </w:rPr>
      </w:pPr>
      <w:r>
        <w:rPr>
          <w:rFonts w:ascii="Verdana" w:hAnsi="Verdana"/>
          <w:color w:val="000000" w:themeColor="text1"/>
          <w:sz w:val="28"/>
          <w:szCs w:val="28"/>
        </w:rPr>
        <w:br w:type="page"/>
      </w:r>
    </w:p>
    <w:p w14:paraId="47239EB2" w14:textId="70D7007B" w:rsidR="00C76DFE" w:rsidRDefault="00C76DFE" w:rsidP="00C76DFE">
      <w:pPr>
        <w:rPr>
          <w:rFonts w:ascii="Verdana" w:hAnsi="Verdana"/>
          <w:color w:val="000000" w:themeColor="text1"/>
          <w:sz w:val="28"/>
          <w:szCs w:val="28"/>
        </w:rPr>
      </w:pPr>
    </w:p>
    <w:p w14:paraId="606FB1DA" w14:textId="77777777" w:rsidR="00C76DFE" w:rsidRDefault="00C76DFE" w:rsidP="00C76DFE">
      <w:pPr>
        <w:rPr>
          <w:rFonts w:ascii="Verdana" w:hAnsi="Verdana"/>
          <w:color w:val="000000" w:themeColor="text1"/>
          <w:sz w:val="28"/>
          <w:szCs w:val="28"/>
        </w:rPr>
      </w:pPr>
    </w:p>
    <w:p w14:paraId="32A437EA" w14:textId="77D2AD34" w:rsidR="00C76DFE" w:rsidRPr="00C76DFE" w:rsidRDefault="00C76DFE" w:rsidP="00C76DFE">
      <w:pPr>
        <w:rPr>
          <w:rFonts w:ascii="Verdana" w:hAnsi="Verdana"/>
          <w:b/>
          <w:bCs/>
          <w:i/>
          <w:color w:val="000000" w:themeColor="text1"/>
          <w:sz w:val="28"/>
          <w:szCs w:val="28"/>
        </w:rPr>
      </w:pPr>
      <w:r w:rsidRPr="00C76DFE">
        <w:rPr>
          <w:rFonts w:ascii="Verdana" w:hAnsi="Verdana"/>
          <w:b/>
          <w:bCs/>
          <w:color w:val="000000" w:themeColor="text1"/>
          <w:sz w:val="28"/>
          <w:szCs w:val="28"/>
        </w:rPr>
        <w:t>Instrucciones generales</w:t>
      </w:r>
      <w:r>
        <w:rPr>
          <w:rFonts w:ascii="Verdana" w:hAnsi="Verdana"/>
          <w:b/>
          <w:bCs/>
          <w:color w:val="000000" w:themeColor="text1"/>
          <w:sz w:val="28"/>
          <w:szCs w:val="28"/>
        </w:rPr>
        <w:t>:</w:t>
      </w:r>
    </w:p>
    <w:p w14:paraId="6101E818" w14:textId="6556C146" w:rsidR="00C76DFE" w:rsidRDefault="00C76DFE" w:rsidP="00C76DFE">
      <w:pPr>
        <w:shd w:val="clear" w:color="auto" w:fill="FFFFFF"/>
        <w:rPr>
          <w:rFonts w:ascii="Verdana" w:hAnsi="Verdana"/>
          <w:sz w:val="24"/>
          <w:szCs w:val="24"/>
        </w:rPr>
      </w:pPr>
    </w:p>
    <w:p w14:paraId="2131C3A0" w14:textId="3F56B916" w:rsidR="00C76DFE" w:rsidRDefault="00C76DFE" w:rsidP="00C76DFE">
      <w:pPr>
        <w:numPr>
          <w:ilvl w:val="1"/>
          <w:numId w:val="1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Observa cada uno de los apartados de este cuadernillo denominados actividades. </w:t>
      </w:r>
    </w:p>
    <w:p w14:paraId="0D2AA1FA" w14:textId="77777777" w:rsidR="00C76DFE" w:rsidRDefault="00C76DFE" w:rsidP="00C76DFE">
      <w:pPr>
        <w:numPr>
          <w:ilvl w:val="1"/>
          <w:numId w:val="1"/>
        </w:numPr>
        <w:tabs>
          <w:tab w:val="left" w:pos="1276"/>
        </w:tabs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Lee cada una de las instrucciones de los incisos, correspondientes a cada actividad.</w:t>
      </w:r>
    </w:p>
    <w:p w14:paraId="3794A6EC" w14:textId="77777777" w:rsidR="00C76DFE" w:rsidRDefault="00C76DFE" w:rsidP="00C76DFE">
      <w:pPr>
        <w:numPr>
          <w:ilvl w:val="1"/>
          <w:numId w:val="1"/>
        </w:numPr>
        <w:tabs>
          <w:tab w:val="left" w:pos="1276"/>
        </w:tabs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suelve cada situación, tomando en cuenta los señalamientos de la instrucción.</w:t>
      </w:r>
    </w:p>
    <w:p w14:paraId="5CD480ED" w14:textId="77777777" w:rsidR="00C76DFE" w:rsidRDefault="00C76DFE" w:rsidP="00C76DFE">
      <w:pPr>
        <w:ind w:firstLine="426"/>
        <w:rPr>
          <w:rFonts w:ascii="Verdana" w:hAnsi="Verdana"/>
          <w:sz w:val="24"/>
          <w:szCs w:val="24"/>
        </w:rPr>
      </w:pPr>
    </w:p>
    <w:p w14:paraId="5F62F217" w14:textId="16E658E0" w:rsidR="0088220F" w:rsidRDefault="00C76DFE" w:rsidP="00C76DFE">
      <w:pPr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Nota: Recuerda que debes guardar este cuadernillo con la nomenclatura señalada en tu tarea del módulo (el tamaño no debe exceder los 10 MB)</w:t>
      </w:r>
      <w:r w:rsidRPr="00C76DFE">
        <w:rPr>
          <w:noProof/>
          <w:lang w:eastAsia="es-MX"/>
        </w:rPr>
        <w:t xml:space="preserve"> </w:t>
      </w:r>
      <w:r>
        <w:rPr>
          <w:rFonts w:ascii="Verdana" w:hAnsi="Verdana"/>
          <w:sz w:val="24"/>
          <w:szCs w:val="24"/>
        </w:rPr>
        <w:t xml:space="preserve">y subir tu archivo a la plataforma educativa para que sea evaluado por tu facilitador. </w:t>
      </w:r>
    </w:p>
    <w:p w14:paraId="1DEC4E76" w14:textId="77777777" w:rsidR="0088220F" w:rsidRDefault="0088220F">
      <w:pPr>
        <w:spacing w:line="259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br w:type="page"/>
      </w:r>
    </w:p>
    <w:p w14:paraId="0DB48D1C" w14:textId="77777777" w:rsidR="00015A0A" w:rsidRDefault="00015A0A" w:rsidP="0088220F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3281CABB" w14:textId="77777777" w:rsidR="00015A0A" w:rsidRDefault="00015A0A" w:rsidP="0088220F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58F2687" w14:textId="629613C8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1.</w:t>
      </w:r>
      <w:r>
        <w:rPr>
          <w:rFonts w:ascii="Verdana" w:hAnsi="Verdana"/>
          <w:sz w:val="24"/>
          <w:szCs w:val="24"/>
        </w:rPr>
        <w:t xml:space="preserve"> </w:t>
      </w:r>
    </w:p>
    <w:p w14:paraId="3FC5E4FB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5EE4627" w14:textId="79A424A2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B26F2F">
        <w:rPr>
          <w:rFonts w:ascii="Verdana" w:hAnsi="Verdana"/>
          <w:b/>
          <w:bCs/>
          <w:sz w:val="24"/>
          <w:szCs w:val="24"/>
        </w:rPr>
        <w:t>a)</w:t>
      </w:r>
      <w:r>
        <w:rPr>
          <w:rFonts w:ascii="Verdana" w:hAnsi="Verdana"/>
          <w:sz w:val="24"/>
          <w:szCs w:val="24"/>
        </w:rPr>
        <w:t xml:space="preserve"> Elimina los signos de agrupación y reduce términos semejantes, elige la opción correcta. 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(Valor máximo del inciso: </w:t>
      </w:r>
      <w:r w:rsidR="00015A0A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1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 punto)</w:t>
      </w:r>
    </w:p>
    <w:p w14:paraId="41061F42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tbl>
      <w:tblPr>
        <w:tblStyle w:val="Tabladelista3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70"/>
        <w:gridCol w:w="5270"/>
      </w:tblGrid>
      <w:tr w:rsidR="0088220F" w14:paraId="0603058B" w14:textId="77777777" w:rsidTr="001E4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5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E9FFB2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Ejercicios</w:t>
            </w:r>
          </w:p>
        </w:tc>
      </w:tr>
      <w:tr w:rsidR="0088220F" w14:paraId="74689163" w14:textId="77777777" w:rsidTr="001E4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  <w:tcBorders>
              <w:left w:val="single" w:sz="4" w:space="0" w:color="auto"/>
            </w:tcBorders>
          </w:tcPr>
          <w:p w14:paraId="3CF8499D" w14:textId="184485B0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(     ) </w:t>
            </w:r>
            <w:r w:rsidRPr="00573B7E">
              <w:rPr>
                <w:rFonts w:ascii="Verdana" w:hAnsi="Verdana"/>
                <w:b w:val="0"/>
                <w:bCs w:val="0"/>
                <w:position w:val="-14"/>
                <w:sz w:val="24"/>
                <w:szCs w:val="24"/>
              </w:rPr>
              <w:object w:dxaOrig="3100" w:dyaOrig="400" w14:anchorId="0D8ACA7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4.5pt;height:20.25pt" o:ole="">
                  <v:imagedata r:id="rId9" o:title=""/>
                </v:shape>
                <o:OLEObject Type="Embed" ProgID="Equation.DSMT4" ShapeID="_x0000_i1025" DrawAspect="Content" ObjectID="_1728750821" r:id="rId10"/>
              </w:object>
            </w:r>
          </w:p>
          <w:p w14:paraId="1C2CD4A5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a) </w:t>
            </w:r>
            <w:r w:rsidRPr="00573B7E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800" w:dyaOrig="320" w14:anchorId="20867A59">
                <v:shape id="_x0000_i1026" type="#_x0000_t75" style="width:39.75pt;height:15.75pt" o:ole="">
                  <v:imagedata r:id="rId11" o:title=""/>
                </v:shape>
                <o:OLEObject Type="Embed" ProgID="Equation.DSMT4" ShapeID="_x0000_i1026" DrawAspect="Content" ObjectID="_1728750822" r:id="rId12"/>
              </w:object>
            </w:r>
          </w:p>
          <w:p w14:paraId="7EE671CA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b) </w:t>
            </w:r>
            <w:r w:rsidRPr="00573B7E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800" w:dyaOrig="320" w14:anchorId="62105B82">
                <v:shape id="_x0000_i1027" type="#_x0000_t75" style="width:39.75pt;height:15.75pt" o:ole="">
                  <v:imagedata r:id="rId13" o:title=""/>
                </v:shape>
                <o:OLEObject Type="Embed" ProgID="Equation.DSMT4" ShapeID="_x0000_i1027" DrawAspect="Content" ObjectID="_1728750823" r:id="rId14"/>
              </w:object>
            </w:r>
          </w:p>
          <w:p w14:paraId="69A846E5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c) </w:t>
            </w:r>
            <w:r w:rsidRPr="00372C9F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800" w:dyaOrig="320" w14:anchorId="28936664">
                <v:shape id="_x0000_i1028" type="#_x0000_t75" style="width:39.75pt;height:15.75pt" o:ole="">
                  <v:imagedata r:id="rId15" o:title=""/>
                </v:shape>
                <o:OLEObject Type="Embed" ProgID="Equation.DSMT4" ShapeID="_x0000_i1028" DrawAspect="Content" ObjectID="_1728750824" r:id="rId16"/>
              </w:object>
            </w:r>
          </w:p>
          <w:p w14:paraId="77B4AA69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d) </w:t>
            </w:r>
            <w:r w:rsidRPr="00573B7E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680" w:dyaOrig="320" w14:anchorId="39CBCDD7">
                <v:shape id="_x0000_i1029" type="#_x0000_t75" style="width:33.75pt;height:15.75pt" o:ole="">
                  <v:imagedata r:id="rId17" o:title=""/>
                </v:shape>
                <o:OLEObject Type="Embed" ProgID="Equation.DSMT4" ShapeID="_x0000_i1029" DrawAspect="Content" ObjectID="_1728750825" r:id="rId18"/>
              </w:object>
            </w:r>
          </w:p>
          <w:p w14:paraId="68FA7B93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sz w:val="24"/>
                <w:szCs w:val="24"/>
              </w:rPr>
            </w:pPr>
          </w:p>
          <w:p w14:paraId="6C6392F0" w14:textId="7FD44068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(     ) </w:t>
            </w:r>
            <w:r w:rsidRPr="00372C9F">
              <w:rPr>
                <w:rFonts w:ascii="Verdana" w:hAnsi="Verdana"/>
                <w:b w:val="0"/>
                <w:bCs w:val="0"/>
                <w:position w:val="-20"/>
                <w:sz w:val="24"/>
                <w:szCs w:val="24"/>
              </w:rPr>
              <w:object w:dxaOrig="4060" w:dyaOrig="520" w14:anchorId="5AA47DD5">
                <v:shape id="_x0000_i1030" type="#_x0000_t75" style="width:202.5pt;height:25.5pt" o:ole="">
                  <v:imagedata r:id="rId19" o:title=""/>
                </v:shape>
                <o:OLEObject Type="Embed" ProgID="Equation.DSMT4" ShapeID="_x0000_i1030" DrawAspect="Content" ObjectID="_1728750826" r:id="rId20"/>
              </w:object>
            </w:r>
          </w:p>
          <w:p w14:paraId="4308E78A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a) </w:t>
            </w:r>
            <w:r w:rsidRPr="000D00A6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1020" w:dyaOrig="360" w14:anchorId="737C2E37">
                <v:shape id="_x0000_i1031" type="#_x0000_t75" style="width:51pt;height:18pt" o:ole="">
                  <v:imagedata r:id="rId21" o:title=""/>
                </v:shape>
                <o:OLEObject Type="Embed" ProgID="Equation.DSMT4" ShapeID="_x0000_i1031" DrawAspect="Content" ObjectID="_1728750827" r:id="rId22"/>
              </w:object>
            </w:r>
          </w:p>
          <w:p w14:paraId="47A777C4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b) </w:t>
            </w:r>
            <w:r w:rsidRPr="00573B7E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1040" w:dyaOrig="360" w14:anchorId="7E05EC03">
                <v:shape id="_x0000_i1032" type="#_x0000_t75" style="width:51.75pt;height:18pt" o:ole="">
                  <v:imagedata r:id="rId23" o:title=""/>
                </v:shape>
                <o:OLEObject Type="Embed" ProgID="Equation.DSMT4" ShapeID="_x0000_i1032" DrawAspect="Content" ObjectID="_1728750828" r:id="rId24"/>
              </w:object>
            </w:r>
          </w:p>
          <w:p w14:paraId="7EAA83D9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c) </w:t>
            </w:r>
            <w:r w:rsidRPr="00372C9F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880" w:dyaOrig="360" w14:anchorId="443C2EFE">
                <v:shape id="_x0000_i1033" type="#_x0000_t75" style="width:44.25pt;height:18pt" o:ole="">
                  <v:imagedata r:id="rId25" o:title=""/>
                </v:shape>
                <o:OLEObject Type="Embed" ProgID="Equation.DSMT4" ShapeID="_x0000_i1033" DrawAspect="Content" ObjectID="_1728750829" r:id="rId26"/>
              </w:object>
            </w:r>
          </w:p>
          <w:p w14:paraId="6E912061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d) </w:t>
            </w:r>
            <w:r w:rsidRPr="00573B7E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1020" w:dyaOrig="360" w14:anchorId="53E3A282">
                <v:shape id="_x0000_i1034" type="#_x0000_t75" style="width:51pt;height:18pt" o:ole="">
                  <v:imagedata r:id="rId27" o:title=""/>
                </v:shape>
                <o:OLEObject Type="Embed" ProgID="Equation.DSMT4" ShapeID="_x0000_i1034" DrawAspect="Content" ObjectID="_1728750830" r:id="rId28"/>
              </w:object>
            </w:r>
          </w:p>
          <w:p w14:paraId="50940F84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B24128B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</w:tc>
        <w:tc>
          <w:tcPr>
            <w:tcW w:w="5270" w:type="dxa"/>
            <w:tcBorders>
              <w:left w:val="single" w:sz="4" w:space="0" w:color="auto"/>
              <w:right w:val="single" w:sz="4" w:space="0" w:color="auto"/>
            </w:tcBorders>
          </w:tcPr>
          <w:p w14:paraId="11E8454D" w14:textId="235D70D9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(  </w:t>
            </w:r>
            <w:r>
              <w:rPr>
                <w:rFonts w:ascii="Verdana" w:hAnsi="Verdana"/>
                <w:sz w:val="24"/>
                <w:szCs w:val="24"/>
              </w:rPr>
              <w:t xml:space="preserve"> </w:t>
            </w:r>
            <w:r w:rsidRPr="000D00A6">
              <w:rPr>
                <w:rFonts w:ascii="Verdana" w:hAnsi="Verdana"/>
                <w:sz w:val="24"/>
                <w:szCs w:val="24"/>
              </w:rPr>
              <w:t xml:space="preserve">  ) </w:t>
            </w:r>
            <w:r w:rsidRPr="000D00A6">
              <w:rPr>
                <w:rFonts w:ascii="Verdana" w:hAnsi="Verdana"/>
                <w:position w:val="-18"/>
                <w:sz w:val="24"/>
                <w:szCs w:val="24"/>
              </w:rPr>
              <w:object w:dxaOrig="4320" w:dyaOrig="480" w14:anchorId="5EDE4611">
                <v:shape id="_x0000_i1035" type="#_x0000_t75" style="width:3in;height:24pt" o:ole="">
                  <v:imagedata r:id="rId29" o:title=""/>
                </v:shape>
                <o:OLEObject Type="Embed" ProgID="Equation.DSMT4" ShapeID="_x0000_i1035" DrawAspect="Content" ObjectID="_1728750831" r:id="rId30"/>
              </w:object>
            </w:r>
          </w:p>
          <w:p w14:paraId="16B7568B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a) </w:t>
            </w:r>
            <w:r w:rsidRPr="000D00A6">
              <w:rPr>
                <w:rFonts w:ascii="Verdana" w:hAnsi="Verdana"/>
                <w:position w:val="-6"/>
                <w:sz w:val="24"/>
                <w:szCs w:val="24"/>
              </w:rPr>
              <w:object w:dxaOrig="880" w:dyaOrig="279" w14:anchorId="1032E926">
                <v:shape id="_x0000_i1036" type="#_x0000_t75" style="width:44.25pt;height:14.25pt" o:ole="">
                  <v:imagedata r:id="rId31" o:title=""/>
                </v:shape>
                <o:OLEObject Type="Embed" ProgID="Equation.DSMT4" ShapeID="_x0000_i1036" DrawAspect="Content" ObjectID="_1728750832" r:id="rId32"/>
              </w:object>
            </w:r>
          </w:p>
          <w:p w14:paraId="127FD57C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b) </w:t>
            </w:r>
            <w:r w:rsidRPr="000D00A6">
              <w:rPr>
                <w:rFonts w:ascii="Verdana" w:hAnsi="Verdana"/>
                <w:position w:val="-6"/>
                <w:sz w:val="24"/>
                <w:szCs w:val="24"/>
              </w:rPr>
              <w:object w:dxaOrig="880" w:dyaOrig="279" w14:anchorId="0C270AA9">
                <v:shape id="_x0000_i1037" type="#_x0000_t75" style="width:44.25pt;height:14.25pt" o:ole="">
                  <v:imagedata r:id="rId33" o:title=""/>
                </v:shape>
                <o:OLEObject Type="Embed" ProgID="Equation.DSMT4" ShapeID="_x0000_i1037" DrawAspect="Content" ObjectID="_1728750833" r:id="rId34"/>
              </w:object>
            </w:r>
          </w:p>
          <w:p w14:paraId="4D2DB85C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c) </w:t>
            </w:r>
            <w:r w:rsidRPr="000D00A6">
              <w:rPr>
                <w:rFonts w:ascii="Verdana" w:hAnsi="Verdana"/>
                <w:position w:val="-6"/>
                <w:sz w:val="24"/>
                <w:szCs w:val="24"/>
              </w:rPr>
              <w:object w:dxaOrig="880" w:dyaOrig="279" w14:anchorId="50D09D2E">
                <v:shape id="_x0000_i1038" type="#_x0000_t75" style="width:44.25pt;height:14.25pt" o:ole="">
                  <v:imagedata r:id="rId35" o:title=""/>
                </v:shape>
                <o:OLEObject Type="Embed" ProgID="Equation.DSMT4" ShapeID="_x0000_i1038" DrawAspect="Content" ObjectID="_1728750834" r:id="rId36"/>
              </w:object>
            </w:r>
          </w:p>
          <w:p w14:paraId="6E0671BE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d) </w:t>
            </w:r>
            <w:r w:rsidRPr="000D00A6">
              <w:rPr>
                <w:rFonts w:ascii="Verdana" w:hAnsi="Verdana"/>
                <w:position w:val="-6"/>
                <w:sz w:val="24"/>
                <w:szCs w:val="24"/>
              </w:rPr>
              <w:object w:dxaOrig="900" w:dyaOrig="279" w14:anchorId="6E2AD8DB">
                <v:shape id="_x0000_i1039" type="#_x0000_t75" style="width:45pt;height:14.25pt" o:ole="">
                  <v:imagedata r:id="rId37" o:title=""/>
                </v:shape>
                <o:OLEObject Type="Embed" ProgID="Equation.DSMT4" ShapeID="_x0000_i1039" DrawAspect="Content" ObjectID="_1728750835" r:id="rId38"/>
              </w:object>
            </w:r>
          </w:p>
          <w:p w14:paraId="08467B71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12FA4371" w14:textId="01F4041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(  </w:t>
            </w:r>
            <w:r>
              <w:rPr>
                <w:rFonts w:ascii="Verdana" w:hAnsi="Verdana"/>
                <w:sz w:val="24"/>
                <w:szCs w:val="24"/>
              </w:rPr>
              <w:t xml:space="preserve"> </w:t>
            </w:r>
            <w:r w:rsidRPr="000D00A6">
              <w:rPr>
                <w:rFonts w:ascii="Verdana" w:hAnsi="Verdana"/>
                <w:sz w:val="24"/>
                <w:szCs w:val="24"/>
              </w:rPr>
              <w:t xml:space="preserve">  ) </w:t>
            </w:r>
            <w:r w:rsidRPr="00B26F2F">
              <w:rPr>
                <w:rFonts w:ascii="Verdana" w:hAnsi="Verdana"/>
                <w:position w:val="-18"/>
                <w:sz w:val="24"/>
                <w:szCs w:val="24"/>
              </w:rPr>
              <w:object w:dxaOrig="3760" w:dyaOrig="480" w14:anchorId="7CCE4004">
                <v:shape id="_x0000_i1040" type="#_x0000_t75" style="width:187.5pt;height:24pt" o:ole="">
                  <v:imagedata r:id="rId39" o:title=""/>
                </v:shape>
                <o:OLEObject Type="Embed" ProgID="Equation.DSMT4" ShapeID="_x0000_i1040" DrawAspect="Content" ObjectID="_1728750836" r:id="rId40"/>
              </w:object>
            </w:r>
          </w:p>
          <w:p w14:paraId="25FA1208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a) </w:t>
            </w:r>
            <w:r w:rsidRPr="00B26F2F">
              <w:rPr>
                <w:rFonts w:ascii="Verdana" w:hAnsi="Verdana"/>
                <w:position w:val="-6"/>
                <w:sz w:val="24"/>
                <w:szCs w:val="24"/>
              </w:rPr>
              <w:object w:dxaOrig="1020" w:dyaOrig="279" w14:anchorId="0F7AE067">
                <v:shape id="_x0000_i1041" type="#_x0000_t75" style="width:51pt;height:14.25pt" o:ole="">
                  <v:imagedata r:id="rId41" o:title=""/>
                </v:shape>
                <o:OLEObject Type="Embed" ProgID="Equation.DSMT4" ShapeID="_x0000_i1041" DrawAspect="Content" ObjectID="_1728750837" r:id="rId42"/>
              </w:object>
            </w:r>
          </w:p>
          <w:p w14:paraId="0592776E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b) </w:t>
            </w:r>
            <w:r w:rsidRPr="00B26F2F">
              <w:rPr>
                <w:rFonts w:ascii="Verdana" w:hAnsi="Verdana"/>
                <w:position w:val="-6"/>
                <w:sz w:val="24"/>
                <w:szCs w:val="24"/>
              </w:rPr>
              <w:object w:dxaOrig="1020" w:dyaOrig="279" w14:anchorId="77FF8823">
                <v:shape id="_x0000_i1042" type="#_x0000_t75" style="width:51pt;height:14.25pt" o:ole="">
                  <v:imagedata r:id="rId43" o:title=""/>
                </v:shape>
                <o:OLEObject Type="Embed" ProgID="Equation.DSMT4" ShapeID="_x0000_i1042" DrawAspect="Content" ObjectID="_1728750838" r:id="rId44"/>
              </w:object>
            </w:r>
          </w:p>
          <w:p w14:paraId="5EFC651D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c) </w:t>
            </w:r>
            <w:r w:rsidRPr="00B26F2F">
              <w:rPr>
                <w:rFonts w:ascii="Verdana" w:hAnsi="Verdana"/>
                <w:position w:val="-6"/>
                <w:sz w:val="24"/>
                <w:szCs w:val="24"/>
              </w:rPr>
              <w:object w:dxaOrig="1020" w:dyaOrig="279" w14:anchorId="211693D0">
                <v:shape id="_x0000_i1043" type="#_x0000_t75" style="width:51pt;height:14.25pt" o:ole="">
                  <v:imagedata r:id="rId45" o:title=""/>
                </v:shape>
                <o:OLEObject Type="Embed" ProgID="Equation.DSMT4" ShapeID="_x0000_i1043" DrawAspect="Content" ObjectID="_1728750839" r:id="rId46"/>
              </w:object>
            </w:r>
          </w:p>
          <w:p w14:paraId="13C0058B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d) </w:t>
            </w:r>
            <w:r w:rsidRPr="00B26F2F">
              <w:rPr>
                <w:rFonts w:ascii="Verdana" w:hAnsi="Verdana"/>
                <w:position w:val="-6"/>
                <w:sz w:val="24"/>
                <w:szCs w:val="24"/>
              </w:rPr>
              <w:object w:dxaOrig="1020" w:dyaOrig="279" w14:anchorId="7A315805">
                <v:shape id="_x0000_i1044" type="#_x0000_t75" style="width:51pt;height:14.25pt" o:ole="">
                  <v:imagedata r:id="rId47" o:title=""/>
                </v:shape>
                <o:OLEObject Type="Embed" ProgID="Equation.DSMT4" ShapeID="_x0000_i1044" DrawAspect="Content" ObjectID="_1728750840" r:id="rId48"/>
              </w:object>
            </w:r>
          </w:p>
          <w:p w14:paraId="48A17093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</w:tbl>
    <w:p w14:paraId="6A9E88EF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EF83055" w14:textId="77777777" w:rsidR="0088220F" w:rsidRDefault="0088220F" w:rsidP="0088220F">
      <w:pPr>
        <w:spacing w:after="0" w:line="240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b)</w:t>
      </w:r>
      <w:r>
        <w:rPr>
          <w:rFonts w:ascii="Verdana" w:hAnsi="Verdana"/>
          <w:sz w:val="24"/>
          <w:szCs w:val="24"/>
        </w:rPr>
        <w:t xml:space="preserve"> Realiza los procedimientos de las operaciones anteriores, ya sea que le tomes foto a cada uno de los procedimientos hechos en tu libreta y los insertes en este documento, o que los hagas a computadora en el espacio indicado.</w:t>
      </w:r>
    </w:p>
    <w:p w14:paraId="72632237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(Valor máximo del inciso: 4 puntos)</w:t>
      </w:r>
    </w:p>
    <w:p w14:paraId="6024830D" w14:textId="77777777" w:rsidR="0088220F" w:rsidRDefault="0088220F" w:rsidP="0088220F">
      <w:pPr>
        <w:spacing w:after="0" w:line="240" w:lineRule="auto"/>
        <w:rPr>
          <w:rFonts w:ascii="Verdana" w:hAnsi="Verdana"/>
          <w:sz w:val="24"/>
          <w:szCs w:val="24"/>
        </w:rPr>
      </w:pPr>
    </w:p>
    <w:tbl>
      <w:tblPr>
        <w:tblStyle w:val="Tabladelista3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70"/>
        <w:gridCol w:w="5270"/>
      </w:tblGrid>
      <w:tr w:rsidR="0088220F" w14:paraId="536DF77B" w14:textId="77777777" w:rsidTr="001E4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5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C4794A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Procedimientos</w:t>
            </w:r>
          </w:p>
        </w:tc>
      </w:tr>
      <w:tr w:rsidR="0088220F" w14:paraId="5C1FA3C8" w14:textId="77777777" w:rsidTr="001E4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  <w:tcBorders>
              <w:left w:val="single" w:sz="4" w:space="0" w:color="auto"/>
            </w:tcBorders>
          </w:tcPr>
          <w:p w14:paraId="5FA031C0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0F2BB5DB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773EA24E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5A177542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2E8D23F7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E25E8B0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2A788624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6F77B460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195CA0E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5EE6A0B2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7F6DBF31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0C32F5BB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0163C9C7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0496C80B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49C105F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5387ABEB" w14:textId="278501A0" w:rsidR="0088220F" w:rsidRDefault="0088220F" w:rsidP="001E48C8">
            <w:pPr>
              <w:spacing w:line="240" w:lineRule="auto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</w:tc>
        <w:tc>
          <w:tcPr>
            <w:tcW w:w="5270" w:type="dxa"/>
            <w:tcBorders>
              <w:left w:val="single" w:sz="4" w:space="0" w:color="auto"/>
              <w:right w:val="single" w:sz="4" w:space="0" w:color="auto"/>
            </w:tcBorders>
          </w:tcPr>
          <w:p w14:paraId="62792224" w14:textId="0CB7C33F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</w:tbl>
    <w:p w14:paraId="44DB0E4A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2C01689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E2D3D97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1DDECBE" w14:textId="77777777" w:rsidR="004D7730" w:rsidRDefault="004D7730" w:rsidP="0088220F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C4D37AD" w14:textId="77777777" w:rsidR="004D7730" w:rsidRDefault="004D7730" w:rsidP="0088220F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8A0B00E" w14:textId="59D00499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2.</w:t>
      </w:r>
      <w:r>
        <w:rPr>
          <w:rFonts w:ascii="Verdana" w:hAnsi="Verdana"/>
          <w:sz w:val="24"/>
          <w:szCs w:val="24"/>
        </w:rPr>
        <w:t xml:space="preserve"> </w:t>
      </w:r>
    </w:p>
    <w:p w14:paraId="778EFFFE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B0D5AFF" w14:textId="77777777" w:rsidR="00015A0A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B26F2F">
        <w:rPr>
          <w:rFonts w:ascii="Verdana" w:hAnsi="Verdana"/>
          <w:b/>
          <w:bCs/>
          <w:sz w:val="24"/>
          <w:szCs w:val="24"/>
        </w:rPr>
        <w:t>a)</w:t>
      </w:r>
      <w:r>
        <w:rPr>
          <w:rFonts w:ascii="Verdana" w:hAnsi="Verdana"/>
          <w:sz w:val="24"/>
          <w:szCs w:val="24"/>
        </w:rPr>
        <w:t xml:space="preserve"> Efectúa las siguientes operaciones con polinomios, elige la opción correcta. </w:t>
      </w:r>
    </w:p>
    <w:p w14:paraId="43FFBD97" w14:textId="7BAE5C06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(Valor máximo del inciso: </w:t>
      </w:r>
      <w:r w:rsidR="00015A0A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1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 punto)</w:t>
      </w:r>
    </w:p>
    <w:p w14:paraId="45192FAF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tbl>
      <w:tblPr>
        <w:tblStyle w:val="Tabladelista3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70"/>
        <w:gridCol w:w="5270"/>
      </w:tblGrid>
      <w:tr w:rsidR="0088220F" w14:paraId="2DBC2C24" w14:textId="77777777" w:rsidTr="001E4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5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4720A4" w14:textId="1E2C5E66" w:rsidR="0088220F" w:rsidRDefault="004D7730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Operaciones</w:t>
            </w:r>
          </w:p>
        </w:tc>
      </w:tr>
      <w:tr w:rsidR="0088220F" w14:paraId="2EE40B20" w14:textId="77777777" w:rsidTr="001E4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  <w:tcBorders>
              <w:left w:val="single" w:sz="4" w:space="0" w:color="auto"/>
            </w:tcBorders>
          </w:tcPr>
          <w:p w14:paraId="26F61E99" w14:textId="6E406B5E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(     ) </w:t>
            </w:r>
            <w:r w:rsidRPr="00DD06D5">
              <w:rPr>
                <w:rFonts w:ascii="Verdana" w:hAnsi="Verdana"/>
                <w:b w:val="0"/>
                <w:bCs w:val="0"/>
                <w:position w:val="-16"/>
                <w:sz w:val="24"/>
                <w:szCs w:val="24"/>
              </w:rPr>
              <w:object w:dxaOrig="2079" w:dyaOrig="440" w14:anchorId="1A789267">
                <v:shape id="_x0000_i1045" type="#_x0000_t75" style="width:103.5pt;height:21.75pt" o:ole="">
                  <v:imagedata r:id="rId49" o:title=""/>
                </v:shape>
                <o:OLEObject Type="Embed" ProgID="Equation.DSMT4" ShapeID="_x0000_i1045" DrawAspect="Content" ObjectID="_1728750841" r:id="rId50"/>
              </w:object>
            </w:r>
          </w:p>
          <w:p w14:paraId="4B008BEE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a) </w:t>
            </w:r>
            <w:r w:rsidRPr="00573B7E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720" w:dyaOrig="360" w14:anchorId="1E95488B">
                <v:shape id="_x0000_i1046" type="#_x0000_t75" style="width:36pt;height:18pt" o:ole="">
                  <v:imagedata r:id="rId51" o:title=""/>
                </v:shape>
                <o:OLEObject Type="Embed" ProgID="Equation.DSMT4" ShapeID="_x0000_i1046" DrawAspect="Content" ObjectID="_1728750842" r:id="rId52"/>
              </w:object>
            </w:r>
          </w:p>
          <w:p w14:paraId="6F04F3B6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b) </w:t>
            </w:r>
            <w:r w:rsidRPr="00573B7E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800" w:dyaOrig="360" w14:anchorId="600CCF24">
                <v:shape id="_x0000_i1047" type="#_x0000_t75" style="width:39.75pt;height:18pt" o:ole="">
                  <v:imagedata r:id="rId53" o:title=""/>
                </v:shape>
                <o:OLEObject Type="Embed" ProgID="Equation.DSMT4" ShapeID="_x0000_i1047" DrawAspect="Content" ObjectID="_1728750843" r:id="rId54"/>
              </w:object>
            </w:r>
          </w:p>
          <w:p w14:paraId="2C068D8C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c) </w:t>
            </w:r>
            <w:r w:rsidRPr="00573B7E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859" w:dyaOrig="360" w14:anchorId="66737F54">
                <v:shape id="_x0000_i1048" type="#_x0000_t75" style="width:42.75pt;height:18pt" o:ole="">
                  <v:imagedata r:id="rId55" o:title=""/>
                </v:shape>
                <o:OLEObject Type="Embed" ProgID="Equation.DSMT4" ShapeID="_x0000_i1048" DrawAspect="Content" ObjectID="_1728750844" r:id="rId56"/>
              </w:object>
            </w:r>
          </w:p>
          <w:p w14:paraId="1270F43A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d) </w:t>
            </w:r>
            <w:r w:rsidRPr="00573B7E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880" w:dyaOrig="360" w14:anchorId="77E89EE4">
                <v:shape id="_x0000_i1049" type="#_x0000_t75" style="width:44.25pt;height:18pt" o:ole="">
                  <v:imagedata r:id="rId57" o:title=""/>
                </v:shape>
                <o:OLEObject Type="Embed" ProgID="Equation.DSMT4" ShapeID="_x0000_i1049" DrawAspect="Content" ObjectID="_1728750845" r:id="rId58"/>
              </w:object>
            </w:r>
          </w:p>
          <w:p w14:paraId="125609AC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e) </w:t>
            </w:r>
            <w:r w:rsidRPr="00573B7E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940" w:dyaOrig="360" w14:anchorId="322487D1">
                <v:shape id="_x0000_i1050" type="#_x0000_t75" style="width:47.25pt;height:18pt" o:ole="">
                  <v:imagedata r:id="rId59" o:title=""/>
                </v:shape>
                <o:OLEObject Type="Embed" ProgID="Equation.DSMT4" ShapeID="_x0000_i1050" DrawAspect="Content" ObjectID="_1728750846" r:id="rId60"/>
              </w:object>
            </w:r>
          </w:p>
          <w:p w14:paraId="09BDD298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sz w:val="24"/>
                <w:szCs w:val="24"/>
              </w:rPr>
            </w:pPr>
          </w:p>
          <w:p w14:paraId="5244D328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</w:tc>
        <w:tc>
          <w:tcPr>
            <w:tcW w:w="5270" w:type="dxa"/>
            <w:tcBorders>
              <w:left w:val="single" w:sz="4" w:space="0" w:color="auto"/>
              <w:right w:val="single" w:sz="4" w:space="0" w:color="auto"/>
            </w:tcBorders>
          </w:tcPr>
          <w:p w14:paraId="35657961" w14:textId="6A9DB3E9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(  </w:t>
            </w:r>
            <w:r>
              <w:rPr>
                <w:rFonts w:ascii="Verdana" w:hAnsi="Verdana"/>
                <w:sz w:val="24"/>
                <w:szCs w:val="24"/>
              </w:rPr>
              <w:t xml:space="preserve"> </w:t>
            </w:r>
            <w:r w:rsidRPr="000D00A6">
              <w:rPr>
                <w:rFonts w:ascii="Verdana" w:hAnsi="Verdana"/>
                <w:sz w:val="24"/>
                <w:szCs w:val="24"/>
              </w:rPr>
              <w:t xml:space="preserve">  ) </w:t>
            </w:r>
            <w:r w:rsidRPr="002D5160">
              <w:rPr>
                <w:rFonts w:ascii="Verdana" w:hAnsi="Verdana"/>
                <w:position w:val="-16"/>
                <w:sz w:val="24"/>
                <w:szCs w:val="24"/>
              </w:rPr>
              <w:object w:dxaOrig="2439" w:dyaOrig="440" w14:anchorId="3E7B217C">
                <v:shape id="_x0000_i1051" type="#_x0000_t75" style="width:121.5pt;height:21.75pt" o:ole="">
                  <v:imagedata r:id="rId61" o:title=""/>
                </v:shape>
                <o:OLEObject Type="Embed" ProgID="Equation.DSMT4" ShapeID="_x0000_i1051" DrawAspect="Content" ObjectID="_1728750847" r:id="rId62"/>
              </w:object>
            </w:r>
          </w:p>
          <w:p w14:paraId="10EE3B88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a) </w:t>
            </w:r>
            <w:r w:rsidRPr="002D5160">
              <w:rPr>
                <w:rFonts w:ascii="Verdana" w:hAnsi="Verdana"/>
                <w:position w:val="-10"/>
                <w:sz w:val="24"/>
                <w:szCs w:val="24"/>
              </w:rPr>
              <w:object w:dxaOrig="2160" w:dyaOrig="360" w14:anchorId="14C0739B">
                <v:shape id="_x0000_i1052" type="#_x0000_t75" style="width:108pt;height:18pt" o:ole="">
                  <v:imagedata r:id="rId63" o:title=""/>
                </v:shape>
                <o:OLEObject Type="Embed" ProgID="Equation.DSMT4" ShapeID="_x0000_i1052" DrawAspect="Content" ObjectID="_1728750848" r:id="rId64"/>
              </w:object>
            </w:r>
          </w:p>
          <w:p w14:paraId="1E6E9A37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b) </w:t>
            </w:r>
            <w:r w:rsidRPr="002D5160">
              <w:rPr>
                <w:rFonts w:ascii="Verdana" w:hAnsi="Verdana"/>
                <w:position w:val="-10"/>
                <w:sz w:val="24"/>
                <w:szCs w:val="24"/>
              </w:rPr>
              <w:object w:dxaOrig="2380" w:dyaOrig="360" w14:anchorId="361FC7D1">
                <v:shape id="_x0000_i1053" type="#_x0000_t75" style="width:119.25pt;height:18pt" o:ole="">
                  <v:imagedata r:id="rId65" o:title=""/>
                </v:shape>
                <o:OLEObject Type="Embed" ProgID="Equation.DSMT4" ShapeID="_x0000_i1053" DrawAspect="Content" ObjectID="_1728750849" r:id="rId66"/>
              </w:object>
            </w:r>
          </w:p>
          <w:p w14:paraId="141EE03D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c) </w:t>
            </w:r>
            <w:r w:rsidRPr="002D5160">
              <w:rPr>
                <w:rFonts w:ascii="Verdana" w:hAnsi="Verdana"/>
                <w:position w:val="-10"/>
                <w:sz w:val="24"/>
                <w:szCs w:val="24"/>
              </w:rPr>
              <w:object w:dxaOrig="820" w:dyaOrig="360" w14:anchorId="7C4173D7">
                <v:shape id="_x0000_i1054" type="#_x0000_t75" style="width:41.25pt;height:18pt" o:ole="">
                  <v:imagedata r:id="rId67" o:title=""/>
                </v:shape>
                <o:OLEObject Type="Embed" ProgID="Equation.DSMT4" ShapeID="_x0000_i1054" DrawAspect="Content" ObjectID="_1728750850" r:id="rId68"/>
              </w:object>
            </w:r>
          </w:p>
          <w:p w14:paraId="7F8D36BC" w14:textId="77777777" w:rsidR="0088220F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d) </w:t>
            </w:r>
            <w:r w:rsidRPr="002D5160">
              <w:rPr>
                <w:rFonts w:ascii="Verdana" w:hAnsi="Verdana"/>
                <w:position w:val="-10"/>
                <w:sz w:val="24"/>
                <w:szCs w:val="24"/>
              </w:rPr>
              <w:object w:dxaOrig="820" w:dyaOrig="360" w14:anchorId="7605F3EA">
                <v:shape id="_x0000_i1055" type="#_x0000_t75" style="width:41.25pt;height:18pt" o:ole="">
                  <v:imagedata r:id="rId69" o:title=""/>
                </v:shape>
                <o:OLEObject Type="Embed" ProgID="Equation.DSMT4" ShapeID="_x0000_i1055" DrawAspect="Content" ObjectID="_1728750851" r:id="rId70"/>
              </w:object>
            </w:r>
          </w:p>
          <w:p w14:paraId="6779BB70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sz w:val="24"/>
                <w:szCs w:val="24"/>
              </w:rPr>
              <w:t xml:space="preserve">e) </w:t>
            </w:r>
            <w:r w:rsidRPr="002D5160">
              <w:rPr>
                <w:rFonts w:ascii="Verdana" w:hAnsi="Verdana"/>
                <w:position w:val="-10"/>
                <w:sz w:val="24"/>
                <w:szCs w:val="24"/>
              </w:rPr>
              <w:object w:dxaOrig="2160" w:dyaOrig="360" w14:anchorId="5D6B5F1A">
                <v:shape id="_x0000_i1056" type="#_x0000_t75" style="width:108pt;height:18pt" o:ole="">
                  <v:imagedata r:id="rId71" o:title=""/>
                </v:shape>
                <o:OLEObject Type="Embed" ProgID="Equation.DSMT4" ShapeID="_x0000_i1056" DrawAspect="Content" ObjectID="_1728750852" r:id="rId72"/>
              </w:object>
            </w:r>
          </w:p>
          <w:p w14:paraId="44189C51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7F31A717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</w:tbl>
    <w:p w14:paraId="7D8BA882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1CC73EA" w14:textId="77777777" w:rsidR="0088220F" w:rsidRDefault="0088220F" w:rsidP="0088220F">
      <w:pPr>
        <w:spacing w:after="0" w:line="240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b)</w:t>
      </w:r>
      <w:r>
        <w:rPr>
          <w:rFonts w:ascii="Verdana" w:hAnsi="Verdana"/>
          <w:sz w:val="24"/>
          <w:szCs w:val="24"/>
        </w:rPr>
        <w:t xml:space="preserve"> Realiza los procedimientos de las operaciones anteriores, ya sea que le tomes foto a cada uno de los procedimientos hechos en tu libreta y los insertes en este documento, o que los hagas a computadora en el espacio indicado.</w:t>
      </w:r>
    </w:p>
    <w:p w14:paraId="4B87DF67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(Valor máximo del inciso: 4 puntos)</w:t>
      </w:r>
    </w:p>
    <w:p w14:paraId="369254F3" w14:textId="77777777" w:rsidR="0088220F" w:rsidRDefault="0088220F" w:rsidP="0088220F">
      <w:pPr>
        <w:spacing w:after="0" w:line="240" w:lineRule="auto"/>
        <w:rPr>
          <w:rFonts w:ascii="Verdana" w:hAnsi="Verdana"/>
          <w:sz w:val="24"/>
          <w:szCs w:val="24"/>
        </w:rPr>
      </w:pPr>
    </w:p>
    <w:tbl>
      <w:tblPr>
        <w:tblStyle w:val="Tabladelista3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70"/>
        <w:gridCol w:w="5270"/>
      </w:tblGrid>
      <w:tr w:rsidR="0088220F" w14:paraId="58252203" w14:textId="77777777" w:rsidTr="001E4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5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D1C2A6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Procedimientos</w:t>
            </w:r>
          </w:p>
        </w:tc>
      </w:tr>
      <w:tr w:rsidR="0088220F" w14:paraId="3E683B05" w14:textId="77777777" w:rsidTr="001E4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  <w:tcBorders>
              <w:left w:val="single" w:sz="4" w:space="0" w:color="auto"/>
            </w:tcBorders>
          </w:tcPr>
          <w:p w14:paraId="45336712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5D3B5514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5AA57A1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4136395A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21829CE6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1CE93878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2D19E9E9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718A4743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12386FD6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69EA01BA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35637F5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555954F6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7E6F9DB1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248F4956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61FBC5E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22CA9A7E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719D6678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10837504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96EC36A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14F01D08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B6E8A7B" w14:textId="5A96718E" w:rsidR="0088220F" w:rsidRDefault="0088220F" w:rsidP="001E48C8">
            <w:pPr>
              <w:spacing w:line="240" w:lineRule="auto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</w:tc>
        <w:tc>
          <w:tcPr>
            <w:tcW w:w="5270" w:type="dxa"/>
            <w:tcBorders>
              <w:left w:val="single" w:sz="4" w:space="0" w:color="auto"/>
              <w:right w:val="single" w:sz="4" w:space="0" w:color="auto"/>
            </w:tcBorders>
          </w:tcPr>
          <w:p w14:paraId="62BE6CFE" w14:textId="77777777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</w:tbl>
    <w:p w14:paraId="3FACF420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91E4A23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A0F0ABD" w14:textId="77777777" w:rsidR="0088220F" w:rsidRDefault="0088220F" w:rsidP="0088220F">
      <w:pPr>
        <w:spacing w:after="0" w:line="240" w:lineRule="auto"/>
        <w:rPr>
          <w:rFonts w:ascii="Verdana" w:hAnsi="Verdana"/>
          <w:sz w:val="24"/>
          <w:szCs w:val="24"/>
        </w:rPr>
      </w:pPr>
    </w:p>
    <w:p w14:paraId="1DD3B655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3.</w:t>
      </w:r>
      <w:r>
        <w:rPr>
          <w:rFonts w:ascii="Verdana" w:hAnsi="Verdana"/>
          <w:sz w:val="24"/>
          <w:szCs w:val="24"/>
        </w:rPr>
        <w:t xml:space="preserve"> </w:t>
      </w:r>
    </w:p>
    <w:p w14:paraId="5E06A655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027E159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aliza los siguientes productos.</w:t>
      </w:r>
    </w:p>
    <w:p w14:paraId="54FCDE56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tbl>
      <w:tblPr>
        <w:tblStyle w:val="Tabladelista3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56"/>
        <w:gridCol w:w="3402"/>
        <w:gridCol w:w="3882"/>
      </w:tblGrid>
      <w:tr w:rsidR="0088220F" w14:paraId="50E25A12" w14:textId="77777777" w:rsidTr="001E4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5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EA5C44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Productos notables</w:t>
            </w:r>
          </w:p>
        </w:tc>
      </w:tr>
      <w:tr w:rsidR="0088220F" w14:paraId="4B2B381D" w14:textId="77777777" w:rsidTr="001E4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56" w:type="dxa"/>
            <w:tcBorders>
              <w:left w:val="single" w:sz="4" w:space="0" w:color="auto"/>
              <w:right w:val="single" w:sz="4" w:space="0" w:color="auto"/>
            </w:tcBorders>
          </w:tcPr>
          <w:p w14:paraId="16A63551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Binomio al cuadrado</w:t>
            </w:r>
          </w:p>
          <w:p w14:paraId="01581090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0"/>
                <w:szCs w:val="20"/>
                <w:shd w:val="clear" w:color="auto" w:fill="C5E0B3" w:themeFill="accent6" w:themeFillTint="66"/>
              </w:rPr>
            </w:pPr>
            <w:r>
              <w:rPr>
                <w:rFonts w:ascii="Verdana" w:hAnsi="Verdana"/>
                <w:sz w:val="20"/>
                <w:szCs w:val="20"/>
                <w:shd w:val="clear" w:color="auto" w:fill="C5E0B3" w:themeFill="accent6" w:themeFillTint="66"/>
              </w:rPr>
              <w:t>(Valor: 2 puntos)</w:t>
            </w:r>
          </w:p>
          <w:p w14:paraId="2A801744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0F0952F7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a) </w:t>
            </w:r>
            <w:r w:rsidRPr="00DD06D5">
              <w:rPr>
                <w:rFonts w:ascii="Verdana" w:hAnsi="Verdana"/>
                <w:b w:val="0"/>
                <w:bCs w:val="0"/>
                <w:position w:val="-16"/>
                <w:sz w:val="24"/>
                <w:szCs w:val="24"/>
              </w:rPr>
              <w:object w:dxaOrig="1240" w:dyaOrig="480" w14:anchorId="4128DD69">
                <v:shape id="_x0000_i1057" type="#_x0000_t75" style="width:62.25pt;height:24pt" o:ole="">
                  <v:imagedata r:id="rId73" o:title=""/>
                </v:shape>
                <o:OLEObject Type="Embed" ProgID="Equation.DSMT4" ShapeID="_x0000_i1057" DrawAspect="Content" ObjectID="_1728750853" r:id="rId74"/>
              </w:object>
            </w:r>
          </w:p>
          <w:p w14:paraId="1B8C9B5C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7C30E598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7AE4FBDD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3D9F5308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24413C97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75BE28CC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1B2FFFF1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1B7A6E56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42E78C0B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47F461AE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05542855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089BE95F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6054A698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2A880131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3EA284D3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7BCE6C30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39196FF7" w14:textId="296E1169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7E9E9F04" w14:textId="26474D4C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186D255E" w14:textId="2E3F48F0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4CDDE518" w14:textId="77AAB59D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6B063774" w14:textId="688A3AE0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1A018635" w14:textId="47866922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0A7C1AF1" w14:textId="56223E01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7AB19DE0" w14:textId="0B02A1B3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7F02054C" w14:textId="0B923A6F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03D877B0" w14:textId="227459BB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64A316A6" w14:textId="5FA8D59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6B16E249" w14:textId="67F401F4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16FBDC2A" w14:textId="5739E7A9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63792545" w14:textId="3997B0F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0B6CD8F6" w14:textId="69CC180D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1FE91A65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4CA648FE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224B09DF" w14:textId="77777777" w:rsidR="0088220F" w:rsidRPr="000D00A6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</w:tc>
        <w:tc>
          <w:tcPr>
            <w:tcW w:w="3402" w:type="dxa"/>
            <w:tcBorders>
              <w:left w:val="single" w:sz="4" w:space="0" w:color="auto"/>
              <w:right w:val="single" w:sz="4" w:space="0" w:color="auto"/>
            </w:tcBorders>
          </w:tcPr>
          <w:p w14:paraId="33C6826F" w14:textId="257C104C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A410E6">
              <w:rPr>
                <w:rFonts w:ascii="Verdana" w:hAnsi="Verdana"/>
                <w:sz w:val="24"/>
                <w:szCs w:val="24"/>
              </w:rPr>
              <w:t>Binomio</w:t>
            </w:r>
            <w:r w:rsidR="00D70D8C">
              <w:rPr>
                <w:rFonts w:ascii="Verdana" w:hAnsi="Verdana"/>
                <w:sz w:val="24"/>
                <w:szCs w:val="24"/>
              </w:rPr>
              <w:t>s</w:t>
            </w:r>
            <w:r w:rsidRPr="00A410E6">
              <w:rPr>
                <w:rFonts w:ascii="Verdana" w:hAnsi="Verdana"/>
                <w:sz w:val="24"/>
                <w:szCs w:val="24"/>
              </w:rPr>
              <w:t xml:space="preserve"> conjugado</w:t>
            </w:r>
            <w:r w:rsidR="00D70D8C">
              <w:rPr>
                <w:rFonts w:ascii="Verdana" w:hAnsi="Verdana"/>
                <w:sz w:val="24"/>
                <w:szCs w:val="24"/>
              </w:rPr>
              <w:t>s</w:t>
            </w:r>
          </w:p>
          <w:p w14:paraId="6186AEAB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/>
                <w:bCs/>
                <w:sz w:val="20"/>
                <w:szCs w:val="20"/>
                <w:shd w:val="clear" w:color="auto" w:fill="C5E0B3" w:themeFill="accent6" w:themeFillTint="66"/>
              </w:rPr>
              <w:t>(Valor: 1 puntos)</w:t>
            </w:r>
          </w:p>
          <w:p w14:paraId="06E7C7DE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04EB38CA" w14:textId="77777777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AC6CCE">
              <w:rPr>
                <w:rFonts w:ascii="Verdana" w:hAnsi="Verdana"/>
                <w:sz w:val="24"/>
                <w:szCs w:val="24"/>
              </w:rPr>
              <w:t>b)</w:t>
            </w:r>
            <w:r>
              <w:rPr>
                <w:rFonts w:ascii="Verdana" w:hAnsi="Verdana"/>
                <w:b/>
                <w:bCs/>
                <w:sz w:val="24"/>
                <w:szCs w:val="24"/>
              </w:rPr>
              <w:t xml:space="preserve"> </w:t>
            </w:r>
            <w:r w:rsidRPr="00AC6CCE">
              <w:rPr>
                <w:rFonts w:ascii="Verdana" w:hAnsi="Verdana"/>
                <w:b/>
                <w:bCs/>
                <w:position w:val="-14"/>
                <w:sz w:val="24"/>
                <w:szCs w:val="24"/>
              </w:rPr>
              <w:object w:dxaOrig="1960" w:dyaOrig="400" w14:anchorId="6A3BF7DB">
                <v:shape id="_x0000_i1058" type="#_x0000_t75" style="width:98.25pt;height:20.25pt" o:ole="">
                  <v:imagedata r:id="rId75" o:title=""/>
                </v:shape>
                <o:OLEObject Type="Embed" ProgID="Equation.DSMT4" ShapeID="_x0000_i1058" DrawAspect="Content" ObjectID="_1728750854" r:id="rId76"/>
              </w:object>
            </w:r>
          </w:p>
          <w:p w14:paraId="2605CC17" w14:textId="084559A7" w:rsidR="0088220F" w:rsidRPr="00A410E6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  <w:tc>
          <w:tcPr>
            <w:tcW w:w="3882" w:type="dxa"/>
            <w:tcBorders>
              <w:left w:val="single" w:sz="4" w:space="0" w:color="auto"/>
              <w:right w:val="single" w:sz="4" w:space="0" w:color="auto"/>
            </w:tcBorders>
          </w:tcPr>
          <w:p w14:paraId="47734F3E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sz w:val="24"/>
                <w:szCs w:val="24"/>
              </w:rPr>
              <w:t>Binomios con término común</w:t>
            </w:r>
          </w:p>
          <w:p w14:paraId="2DB3E2E7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0"/>
                <w:szCs w:val="20"/>
                <w:shd w:val="clear" w:color="auto" w:fill="C5E0B3" w:themeFill="accent6" w:themeFillTint="66"/>
              </w:rPr>
            </w:pPr>
            <w:r>
              <w:rPr>
                <w:rFonts w:ascii="Verdana" w:hAnsi="Verdana"/>
                <w:b/>
                <w:bCs/>
                <w:sz w:val="20"/>
                <w:szCs w:val="20"/>
                <w:shd w:val="clear" w:color="auto" w:fill="C5E0B3" w:themeFill="accent6" w:themeFillTint="66"/>
              </w:rPr>
              <w:t>(Valor: 2 puntos)</w:t>
            </w:r>
          </w:p>
          <w:p w14:paraId="6914888A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53C7010E" w14:textId="77777777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AC6CCE">
              <w:rPr>
                <w:rFonts w:ascii="Verdana" w:hAnsi="Verdana"/>
                <w:sz w:val="24"/>
                <w:szCs w:val="24"/>
              </w:rPr>
              <w:t>c)</w:t>
            </w:r>
            <w:r>
              <w:rPr>
                <w:rFonts w:ascii="Verdana" w:hAnsi="Verdana"/>
                <w:b/>
                <w:bCs/>
                <w:sz w:val="24"/>
                <w:szCs w:val="24"/>
              </w:rPr>
              <w:t xml:space="preserve"> </w:t>
            </w:r>
            <w:r w:rsidRPr="00AC6CCE">
              <w:rPr>
                <w:rFonts w:ascii="Verdana" w:hAnsi="Verdana"/>
                <w:b/>
                <w:bCs/>
                <w:position w:val="-14"/>
                <w:sz w:val="24"/>
                <w:szCs w:val="24"/>
              </w:rPr>
              <w:object w:dxaOrig="1620" w:dyaOrig="400" w14:anchorId="3AA49BCB">
                <v:shape id="_x0000_i1059" type="#_x0000_t75" style="width:81pt;height:20.25pt" o:ole="">
                  <v:imagedata r:id="rId77" o:title=""/>
                </v:shape>
                <o:OLEObject Type="Embed" ProgID="Equation.DSMT4" ShapeID="_x0000_i1059" DrawAspect="Content" ObjectID="_1728750855" r:id="rId78"/>
              </w:object>
            </w:r>
          </w:p>
          <w:p w14:paraId="1AAF1B74" w14:textId="678D0E64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4ABCE1B2" w14:textId="77777777" w:rsidR="0088220F" w:rsidRPr="000D00A6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</w:tbl>
    <w:p w14:paraId="54149131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3412EAC7" w14:textId="77777777" w:rsidR="0088220F" w:rsidRDefault="0088220F" w:rsidP="0088220F">
      <w:pPr>
        <w:spacing w:after="0" w:line="240" w:lineRule="auto"/>
        <w:rPr>
          <w:rFonts w:ascii="Verdana" w:hAnsi="Verdana"/>
          <w:sz w:val="24"/>
          <w:szCs w:val="24"/>
        </w:rPr>
      </w:pPr>
    </w:p>
    <w:p w14:paraId="3FEF71ED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FF275A6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398585D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4.</w:t>
      </w:r>
      <w:r>
        <w:rPr>
          <w:rFonts w:ascii="Verdana" w:hAnsi="Verdana"/>
          <w:sz w:val="24"/>
          <w:szCs w:val="24"/>
        </w:rPr>
        <w:t xml:space="preserve"> </w:t>
      </w:r>
    </w:p>
    <w:p w14:paraId="3682D9AD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4E59F48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aliza las siguientes factorizaciones.</w:t>
      </w:r>
    </w:p>
    <w:p w14:paraId="081C7A68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tbl>
      <w:tblPr>
        <w:tblStyle w:val="Tabladelista3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56"/>
        <w:gridCol w:w="3402"/>
        <w:gridCol w:w="3882"/>
      </w:tblGrid>
      <w:tr w:rsidR="0088220F" w14:paraId="10A9CFC6" w14:textId="77777777" w:rsidTr="001E4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5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9094D0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Factorizaciones</w:t>
            </w:r>
          </w:p>
        </w:tc>
      </w:tr>
      <w:tr w:rsidR="0088220F" w14:paraId="246CE3D4" w14:textId="77777777" w:rsidTr="001E4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56" w:type="dxa"/>
            <w:tcBorders>
              <w:left w:val="single" w:sz="4" w:space="0" w:color="auto"/>
              <w:right w:val="single" w:sz="4" w:space="0" w:color="auto"/>
            </w:tcBorders>
          </w:tcPr>
          <w:p w14:paraId="5D949B18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Diferencia de cuadrados</w:t>
            </w:r>
          </w:p>
          <w:p w14:paraId="290EE274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0"/>
                <w:szCs w:val="20"/>
                <w:shd w:val="clear" w:color="auto" w:fill="C5E0B3" w:themeFill="accent6" w:themeFillTint="66"/>
              </w:rPr>
            </w:pPr>
            <w:r>
              <w:rPr>
                <w:rFonts w:ascii="Verdana" w:hAnsi="Verdana"/>
                <w:sz w:val="20"/>
                <w:szCs w:val="20"/>
                <w:shd w:val="clear" w:color="auto" w:fill="C5E0B3" w:themeFill="accent6" w:themeFillTint="66"/>
              </w:rPr>
              <w:t>(Valor: 1 punto)</w:t>
            </w:r>
          </w:p>
          <w:p w14:paraId="3B1243D9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46C1AF27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a) </w:t>
            </w:r>
            <w:r w:rsidRPr="007D43A0">
              <w:rPr>
                <w:rFonts w:ascii="Verdana" w:hAnsi="Verdana"/>
                <w:b w:val="0"/>
                <w:bCs w:val="0"/>
                <w:position w:val="-6"/>
                <w:sz w:val="24"/>
                <w:szCs w:val="24"/>
              </w:rPr>
              <w:object w:dxaOrig="1340" w:dyaOrig="320" w14:anchorId="1E303FDF">
                <v:shape id="_x0000_i1060" type="#_x0000_t75" style="width:66.75pt;height:15.75pt" o:ole="">
                  <v:imagedata r:id="rId79" o:title=""/>
                </v:shape>
                <o:OLEObject Type="Embed" ProgID="Equation.DSMT4" ShapeID="_x0000_i1060" DrawAspect="Content" ObjectID="_1728750856" r:id="rId80"/>
              </w:object>
            </w:r>
          </w:p>
          <w:p w14:paraId="0F694469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5472306F" w14:textId="4C8CEE46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BB8E652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3F68A304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2C42B861" w14:textId="559DC0FB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16A8389C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4E906434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14610D30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6A43AC4C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4135D2D9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48E6B69C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5F8481A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30F2E796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71AB2CAC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4EDDB1C1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29F908EA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1D7BDA4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C93251A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14033F33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B9C3874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132EAB6F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00738D61" w14:textId="06920AA8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2BAF87AE" w14:textId="07F4DDFB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57F48966" w14:textId="5B47F621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72BA354A" w14:textId="6C9B47E6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1C2231AD" w14:textId="66D87BB5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1A0EC1FF" w14:textId="4335150D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66755D26" w14:textId="3F837B4F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321E4CE2" w14:textId="4F784302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53AF7373" w14:textId="0CECE6CF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6C0383B9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DE146F8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266C79BA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2A86A20C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0A037929" w14:textId="77777777" w:rsidR="0088220F" w:rsidRPr="000D00A6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</w:tc>
        <w:tc>
          <w:tcPr>
            <w:tcW w:w="3402" w:type="dxa"/>
            <w:tcBorders>
              <w:left w:val="single" w:sz="4" w:space="0" w:color="auto"/>
              <w:right w:val="single" w:sz="4" w:space="0" w:color="auto"/>
            </w:tcBorders>
          </w:tcPr>
          <w:p w14:paraId="424BC25B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sz w:val="24"/>
                <w:szCs w:val="24"/>
              </w:rPr>
              <w:t>Trinomio cuadrado perfecto</w:t>
            </w:r>
          </w:p>
          <w:p w14:paraId="6F6BFA31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/>
                <w:bCs/>
                <w:sz w:val="20"/>
                <w:szCs w:val="20"/>
                <w:shd w:val="clear" w:color="auto" w:fill="C5E0B3" w:themeFill="accent6" w:themeFillTint="66"/>
              </w:rPr>
              <w:t>(Valor: 2 puntos)</w:t>
            </w:r>
          </w:p>
          <w:p w14:paraId="1C6A218A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2E9568CD" w14:textId="77777777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AC6CCE">
              <w:rPr>
                <w:rFonts w:ascii="Verdana" w:hAnsi="Verdana"/>
                <w:sz w:val="24"/>
                <w:szCs w:val="24"/>
              </w:rPr>
              <w:t>b)</w:t>
            </w:r>
            <w:r>
              <w:rPr>
                <w:rFonts w:ascii="Verdana" w:hAnsi="Verdana"/>
                <w:b/>
                <w:bCs/>
                <w:sz w:val="24"/>
                <w:szCs w:val="24"/>
              </w:rPr>
              <w:t xml:space="preserve"> </w:t>
            </w:r>
            <w:r w:rsidRPr="00F75D3D">
              <w:rPr>
                <w:rFonts w:ascii="Verdana" w:hAnsi="Verdana"/>
                <w:b/>
                <w:bCs/>
                <w:position w:val="-10"/>
                <w:sz w:val="24"/>
                <w:szCs w:val="24"/>
              </w:rPr>
              <w:object w:dxaOrig="1760" w:dyaOrig="360" w14:anchorId="0EC8F7A8">
                <v:shape id="_x0000_i1061" type="#_x0000_t75" style="width:87.75pt;height:18pt" o:ole="">
                  <v:imagedata r:id="rId81" o:title=""/>
                </v:shape>
                <o:OLEObject Type="Embed" ProgID="Equation.DSMT4" ShapeID="_x0000_i1061" DrawAspect="Content" ObjectID="_1728750857" r:id="rId82"/>
              </w:object>
            </w:r>
          </w:p>
          <w:p w14:paraId="34E246C2" w14:textId="77777777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14:paraId="67C1427C" w14:textId="200136F3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7C209038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0849BA3F" w14:textId="69A5D2FB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0F7AA6C8" w14:textId="77777777" w:rsidR="0088220F" w:rsidRPr="00A410E6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  <w:tc>
          <w:tcPr>
            <w:tcW w:w="3882" w:type="dxa"/>
            <w:tcBorders>
              <w:left w:val="single" w:sz="4" w:space="0" w:color="auto"/>
              <w:right w:val="single" w:sz="4" w:space="0" w:color="auto"/>
            </w:tcBorders>
          </w:tcPr>
          <w:p w14:paraId="6F5CFA5B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sz w:val="24"/>
                <w:szCs w:val="24"/>
              </w:rPr>
              <w:t xml:space="preserve">Trinomio de la forma </w:t>
            </w:r>
          </w:p>
          <w:p w14:paraId="5CFD5BA2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B4731A">
              <w:rPr>
                <w:rFonts w:ascii="Verdana" w:hAnsi="Verdana"/>
                <w:b/>
                <w:bCs/>
                <w:position w:val="-6"/>
                <w:sz w:val="24"/>
                <w:szCs w:val="24"/>
              </w:rPr>
              <w:object w:dxaOrig="1060" w:dyaOrig="320" w14:anchorId="58FAC405">
                <v:shape id="_x0000_i1062" type="#_x0000_t75" style="width:53.25pt;height:15.75pt" o:ole="">
                  <v:imagedata r:id="rId83" o:title=""/>
                </v:shape>
                <o:OLEObject Type="Embed" ProgID="Equation.DSMT4" ShapeID="_x0000_i1062" DrawAspect="Content" ObjectID="_1728750858" r:id="rId84"/>
              </w:object>
            </w:r>
          </w:p>
          <w:p w14:paraId="7EB14950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0"/>
                <w:szCs w:val="20"/>
                <w:shd w:val="clear" w:color="auto" w:fill="C5E0B3" w:themeFill="accent6" w:themeFillTint="66"/>
              </w:rPr>
            </w:pPr>
            <w:r>
              <w:rPr>
                <w:rFonts w:ascii="Verdana" w:hAnsi="Verdana"/>
                <w:b/>
                <w:bCs/>
                <w:sz w:val="20"/>
                <w:szCs w:val="20"/>
                <w:shd w:val="clear" w:color="auto" w:fill="C5E0B3" w:themeFill="accent6" w:themeFillTint="66"/>
              </w:rPr>
              <w:t>(Valor: 2 puntos)</w:t>
            </w:r>
          </w:p>
          <w:p w14:paraId="72567EBE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7B492273" w14:textId="77777777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AC6CCE">
              <w:rPr>
                <w:rFonts w:ascii="Verdana" w:hAnsi="Verdana"/>
                <w:sz w:val="24"/>
                <w:szCs w:val="24"/>
              </w:rPr>
              <w:t>c)</w:t>
            </w:r>
            <w:r>
              <w:rPr>
                <w:rFonts w:ascii="Verdana" w:hAnsi="Verdana"/>
                <w:b/>
                <w:bCs/>
                <w:sz w:val="24"/>
                <w:szCs w:val="24"/>
              </w:rPr>
              <w:t xml:space="preserve"> </w:t>
            </w:r>
            <w:r w:rsidRPr="00CA263D">
              <w:rPr>
                <w:rFonts w:ascii="Verdana" w:hAnsi="Verdana"/>
                <w:b/>
                <w:bCs/>
                <w:position w:val="-6"/>
                <w:sz w:val="24"/>
                <w:szCs w:val="24"/>
              </w:rPr>
              <w:object w:dxaOrig="1300" w:dyaOrig="320" w14:anchorId="273EE14A">
                <v:shape id="_x0000_i1063" type="#_x0000_t75" style="width:65.25pt;height:15.75pt" o:ole="">
                  <v:imagedata r:id="rId85" o:title=""/>
                </v:shape>
                <o:OLEObject Type="Embed" ProgID="Equation.DSMT4" ShapeID="_x0000_i1063" DrawAspect="Content" ObjectID="_1728750859" r:id="rId86"/>
              </w:object>
            </w:r>
          </w:p>
          <w:p w14:paraId="3FBB977B" w14:textId="77777777" w:rsidR="0088220F" w:rsidRDefault="0088220F" w:rsidP="001E48C8">
            <w:pPr>
              <w:pStyle w:val="Defaul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14:paraId="1AAF0D59" w14:textId="199BC4B2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489FC3A2" w14:textId="77777777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3420EF73" w14:textId="07D5AE85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6E8EE132" w14:textId="77777777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7A6233DF" w14:textId="2B94CD3B" w:rsidR="0088220F" w:rsidRPr="000D00A6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</w:tbl>
    <w:p w14:paraId="006D1290" w14:textId="77777777" w:rsidR="0088220F" w:rsidRDefault="0088220F" w:rsidP="0088220F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36DC9EB" w14:textId="77777777" w:rsidR="0088220F" w:rsidRDefault="0088220F" w:rsidP="0088220F">
      <w:pPr>
        <w:spacing w:line="259" w:lineRule="auto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br w:type="page"/>
      </w:r>
    </w:p>
    <w:p w14:paraId="55E831A2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7C50392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C26CB35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5.</w:t>
      </w:r>
      <w:r>
        <w:rPr>
          <w:rFonts w:ascii="Verdana" w:hAnsi="Verdana"/>
          <w:sz w:val="24"/>
          <w:szCs w:val="24"/>
        </w:rPr>
        <w:t xml:space="preserve"> </w:t>
      </w:r>
    </w:p>
    <w:p w14:paraId="274EA1EC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EA6A358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Simplifica las fracciones algebraicas siguientes</w:t>
      </w:r>
    </w:p>
    <w:p w14:paraId="29D51AD2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tbl>
      <w:tblPr>
        <w:tblStyle w:val="Tabladelista3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70"/>
        <w:gridCol w:w="5270"/>
      </w:tblGrid>
      <w:tr w:rsidR="0088220F" w14:paraId="1F1A8BD6" w14:textId="77777777" w:rsidTr="001E4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5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72B870" w14:textId="1EA3C862" w:rsidR="0088220F" w:rsidRDefault="004D7730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Fracciones algebraicas</w:t>
            </w:r>
          </w:p>
        </w:tc>
      </w:tr>
      <w:tr w:rsidR="0088220F" w14:paraId="05F17CC7" w14:textId="77777777" w:rsidTr="001E4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  <w:tcBorders>
              <w:left w:val="single" w:sz="4" w:space="0" w:color="auto"/>
              <w:right w:val="single" w:sz="4" w:space="0" w:color="auto"/>
            </w:tcBorders>
          </w:tcPr>
          <w:p w14:paraId="5D5CB85A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0"/>
                <w:szCs w:val="20"/>
                <w:shd w:val="clear" w:color="auto" w:fill="C5E0B3" w:themeFill="accent6" w:themeFillTint="66"/>
              </w:rPr>
            </w:pPr>
            <w:r>
              <w:rPr>
                <w:rFonts w:ascii="Verdana" w:hAnsi="Verdana"/>
                <w:sz w:val="20"/>
                <w:szCs w:val="20"/>
                <w:shd w:val="clear" w:color="auto" w:fill="C5E0B3" w:themeFill="accent6" w:themeFillTint="66"/>
              </w:rPr>
              <w:t>(Valor: 2.5 puntos)</w:t>
            </w:r>
          </w:p>
          <w:p w14:paraId="49194ADB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6A599E8E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a) </w:t>
            </w:r>
            <w:r w:rsidRPr="00E82BBB">
              <w:rPr>
                <w:rFonts w:ascii="Verdana" w:hAnsi="Verdana"/>
                <w:b w:val="0"/>
                <w:bCs w:val="0"/>
                <w:position w:val="-24"/>
                <w:sz w:val="24"/>
                <w:szCs w:val="24"/>
              </w:rPr>
              <w:object w:dxaOrig="1020" w:dyaOrig="660" w14:anchorId="00F53789">
                <v:shape id="_x0000_i1064" type="#_x0000_t75" style="width:51pt;height:33pt" o:ole="">
                  <v:imagedata r:id="rId87" o:title=""/>
                </v:shape>
                <o:OLEObject Type="Embed" ProgID="Equation.DSMT4" ShapeID="_x0000_i1064" DrawAspect="Content" ObjectID="_1728750860" r:id="rId88"/>
              </w:object>
            </w:r>
          </w:p>
          <w:p w14:paraId="0B24961D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159F98ED" w14:textId="1FF8AC10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26BA6D07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58F57078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5AE89E02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29029A94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63F0F029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2D3A5147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314CD85A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6C14BA14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723372BF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3AC5EF5D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567CA4DE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06CDA993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1AEF2679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63A3C107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1C3117EA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226F34D7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1F4AE4DD" w14:textId="32AD47BF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3CA63072" w14:textId="4E9D58E2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0567BD48" w14:textId="77D52B33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47E73EA2" w14:textId="0D5AB77A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6C3D8900" w14:textId="0FBDC25C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7DD5F28C" w14:textId="13C6EEBB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1C137CD" w14:textId="7C869254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1A89F12" w14:textId="4CEB476F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79205B9E" w14:textId="6967A49F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307B15D" w14:textId="692C1F8A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CC2DA68" w14:textId="3A41A97D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040FF4DC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173AB413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421B02D0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2147AB19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57BA723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</w:tc>
        <w:tc>
          <w:tcPr>
            <w:tcW w:w="5270" w:type="dxa"/>
            <w:tcBorders>
              <w:left w:val="single" w:sz="4" w:space="0" w:color="auto"/>
              <w:right w:val="single" w:sz="4" w:space="0" w:color="auto"/>
            </w:tcBorders>
          </w:tcPr>
          <w:p w14:paraId="223889AA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0"/>
                <w:szCs w:val="20"/>
                <w:shd w:val="clear" w:color="auto" w:fill="C5E0B3" w:themeFill="accent6" w:themeFillTint="66"/>
              </w:rPr>
            </w:pPr>
            <w:r>
              <w:rPr>
                <w:rFonts w:ascii="Verdana" w:hAnsi="Verdana"/>
                <w:b/>
                <w:bCs/>
                <w:sz w:val="20"/>
                <w:szCs w:val="20"/>
                <w:shd w:val="clear" w:color="auto" w:fill="C5E0B3" w:themeFill="accent6" w:themeFillTint="66"/>
              </w:rPr>
              <w:t>(Valor: 2.5 puntos)</w:t>
            </w:r>
          </w:p>
          <w:p w14:paraId="6E0605CA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7818F7B6" w14:textId="77777777" w:rsidR="0088220F" w:rsidRPr="008E6D56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sz w:val="24"/>
                <w:szCs w:val="24"/>
              </w:rPr>
              <w:t>b</w:t>
            </w:r>
            <w:r w:rsidRPr="008E6D56">
              <w:rPr>
                <w:rFonts w:ascii="Verdana" w:hAnsi="Verdana"/>
                <w:sz w:val="24"/>
                <w:szCs w:val="24"/>
              </w:rPr>
              <w:t>)</w:t>
            </w:r>
            <w:r w:rsidRPr="00F13242">
              <w:rPr>
                <w:rFonts w:ascii="Verdana" w:hAnsi="Verdana"/>
                <w:sz w:val="24"/>
                <w:szCs w:val="24"/>
              </w:rPr>
              <w:t xml:space="preserve"> </w:t>
            </w:r>
            <w:r w:rsidRPr="00E82BBB">
              <w:rPr>
                <w:rFonts w:ascii="Verdana" w:hAnsi="Verdana"/>
                <w:b/>
                <w:bCs/>
                <w:position w:val="-24"/>
                <w:sz w:val="24"/>
                <w:szCs w:val="24"/>
              </w:rPr>
              <w:object w:dxaOrig="1200" w:dyaOrig="660" w14:anchorId="379525FE">
                <v:shape id="_x0000_i1065" type="#_x0000_t75" style="width:60pt;height:33pt" o:ole="">
                  <v:imagedata r:id="rId89" o:title=""/>
                </v:shape>
                <o:OLEObject Type="Embed" ProgID="Equation.DSMT4" ShapeID="_x0000_i1065" DrawAspect="Content" ObjectID="_1728750861" r:id="rId90"/>
              </w:object>
            </w:r>
          </w:p>
          <w:p w14:paraId="70E3FF85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75CE7BA3" w14:textId="21ED9657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0D6A12D4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3961172C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5CC2C9C0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37C2B1A1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43253006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04B03B69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77E3EDD4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7E27D12D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5890B298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422045D0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6B23192C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3C899A4E" w14:textId="77777777" w:rsidR="0088220F" w:rsidRPr="000D00A6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</w:tbl>
    <w:p w14:paraId="164436F7" w14:textId="15212A66" w:rsidR="0027646B" w:rsidRDefault="0027646B"/>
    <w:p w14:paraId="34643F95" w14:textId="04E7F745" w:rsidR="007448F7" w:rsidRDefault="007448F7"/>
    <w:p w14:paraId="5205D820" w14:textId="45411718" w:rsidR="007448F7" w:rsidRDefault="007448F7"/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7933"/>
        <w:gridCol w:w="2137"/>
      </w:tblGrid>
      <w:tr w:rsidR="007448F7" w:rsidRPr="00C13582" w14:paraId="3C50BB90" w14:textId="77777777" w:rsidTr="003D1420">
        <w:tc>
          <w:tcPr>
            <w:tcW w:w="10070" w:type="dxa"/>
            <w:gridSpan w:val="2"/>
            <w:vAlign w:val="center"/>
          </w:tcPr>
          <w:p w14:paraId="543625B0" w14:textId="77777777" w:rsidR="007448F7" w:rsidRPr="00C13582" w:rsidRDefault="007448F7" w:rsidP="003D1420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Lista de cotejo</w:t>
            </w:r>
          </w:p>
        </w:tc>
      </w:tr>
      <w:tr w:rsidR="007448F7" w:rsidRPr="00C13582" w14:paraId="01F736EA" w14:textId="77777777" w:rsidTr="003D1420">
        <w:tc>
          <w:tcPr>
            <w:tcW w:w="7933" w:type="dxa"/>
            <w:vAlign w:val="center"/>
          </w:tcPr>
          <w:p w14:paraId="00384900" w14:textId="77777777" w:rsidR="007448F7" w:rsidRPr="00C13582" w:rsidRDefault="007448F7" w:rsidP="003D1420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Criterio</w:t>
            </w:r>
          </w:p>
        </w:tc>
        <w:tc>
          <w:tcPr>
            <w:tcW w:w="2137" w:type="dxa"/>
            <w:vAlign w:val="center"/>
          </w:tcPr>
          <w:p w14:paraId="0A5535A2" w14:textId="77777777" w:rsidR="007448F7" w:rsidRPr="00C13582" w:rsidRDefault="007448F7" w:rsidP="003D1420">
            <w:pPr>
              <w:jc w:val="center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Valor en Puntos</w:t>
            </w:r>
          </w:p>
        </w:tc>
      </w:tr>
      <w:tr w:rsidR="007448F7" w:rsidRPr="00C13582" w14:paraId="67584977" w14:textId="77777777" w:rsidTr="003D1420">
        <w:tc>
          <w:tcPr>
            <w:tcW w:w="10070" w:type="dxa"/>
            <w:gridSpan w:val="2"/>
            <w:shd w:val="clear" w:color="auto" w:fill="D0CECE" w:themeFill="background2" w:themeFillShade="E6"/>
            <w:vAlign w:val="center"/>
          </w:tcPr>
          <w:p w14:paraId="04024D33" w14:textId="77777777" w:rsidR="007448F7" w:rsidRPr="00C13582" w:rsidRDefault="007448F7" w:rsidP="003D1420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  <w:highlight w:val="lightGray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  <w:highlight w:val="lightGray"/>
              </w:rPr>
              <w:t>Actividad 1.</w:t>
            </w:r>
          </w:p>
        </w:tc>
      </w:tr>
      <w:tr w:rsidR="007448F7" w:rsidRPr="00C13582" w14:paraId="7ECC7961" w14:textId="77777777" w:rsidTr="003D1420">
        <w:tc>
          <w:tcPr>
            <w:tcW w:w="7933" w:type="dxa"/>
            <w:vAlign w:val="center"/>
          </w:tcPr>
          <w:p w14:paraId="41073D0B" w14:textId="77777777" w:rsidR="007448F7" w:rsidRPr="007448F7" w:rsidRDefault="007448F7" w:rsidP="003D1420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ge la letra correcta del primer ejercicio</w:t>
            </w:r>
          </w:p>
        </w:tc>
        <w:tc>
          <w:tcPr>
            <w:tcW w:w="2137" w:type="dxa"/>
            <w:vAlign w:val="center"/>
          </w:tcPr>
          <w:p w14:paraId="4DBDA0BE" w14:textId="77777777" w:rsidR="007448F7" w:rsidRPr="007448F7" w:rsidRDefault="007448F7" w:rsidP="003D1420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0.25</w:t>
            </w:r>
          </w:p>
        </w:tc>
      </w:tr>
      <w:tr w:rsidR="007448F7" w:rsidRPr="00C13582" w14:paraId="3101436E" w14:textId="77777777" w:rsidTr="003D1420">
        <w:tc>
          <w:tcPr>
            <w:tcW w:w="7933" w:type="dxa"/>
            <w:vAlign w:val="center"/>
          </w:tcPr>
          <w:p w14:paraId="05596EB6" w14:textId="77777777" w:rsidR="007448F7" w:rsidRPr="007448F7" w:rsidRDefault="007448F7" w:rsidP="003D1420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ge la letra correcta del segundo ejercicio</w:t>
            </w:r>
          </w:p>
        </w:tc>
        <w:tc>
          <w:tcPr>
            <w:tcW w:w="2137" w:type="dxa"/>
            <w:vAlign w:val="center"/>
          </w:tcPr>
          <w:p w14:paraId="52F8E1F5" w14:textId="77777777" w:rsidR="007448F7" w:rsidRPr="007448F7" w:rsidRDefault="007448F7" w:rsidP="003D1420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0.25</w:t>
            </w:r>
          </w:p>
        </w:tc>
      </w:tr>
      <w:tr w:rsidR="007448F7" w:rsidRPr="00C13582" w14:paraId="4E9CF4A2" w14:textId="77777777" w:rsidTr="003D1420">
        <w:tc>
          <w:tcPr>
            <w:tcW w:w="7933" w:type="dxa"/>
            <w:vAlign w:val="center"/>
          </w:tcPr>
          <w:p w14:paraId="18849B1F" w14:textId="77777777" w:rsidR="007448F7" w:rsidRPr="007448F7" w:rsidRDefault="007448F7" w:rsidP="003D1420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ge la letra correcta del tercer ejercicio</w:t>
            </w:r>
          </w:p>
        </w:tc>
        <w:tc>
          <w:tcPr>
            <w:tcW w:w="2137" w:type="dxa"/>
            <w:vAlign w:val="center"/>
          </w:tcPr>
          <w:p w14:paraId="323FA4AB" w14:textId="77777777" w:rsidR="007448F7" w:rsidRPr="007448F7" w:rsidRDefault="007448F7" w:rsidP="003D1420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0.25</w:t>
            </w:r>
          </w:p>
        </w:tc>
      </w:tr>
      <w:tr w:rsidR="007448F7" w:rsidRPr="00C13582" w14:paraId="4126CCF2" w14:textId="77777777" w:rsidTr="003D1420">
        <w:tc>
          <w:tcPr>
            <w:tcW w:w="7933" w:type="dxa"/>
            <w:vAlign w:val="center"/>
          </w:tcPr>
          <w:p w14:paraId="7661D3C0" w14:textId="77777777" w:rsidR="007448F7" w:rsidRPr="007448F7" w:rsidRDefault="007448F7" w:rsidP="003D1420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ge la letra correcta del cuarto ejercicio</w:t>
            </w:r>
          </w:p>
        </w:tc>
        <w:tc>
          <w:tcPr>
            <w:tcW w:w="2137" w:type="dxa"/>
            <w:vAlign w:val="center"/>
          </w:tcPr>
          <w:p w14:paraId="220551FB" w14:textId="77777777" w:rsidR="007448F7" w:rsidRPr="007448F7" w:rsidRDefault="007448F7" w:rsidP="003D1420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0.25</w:t>
            </w:r>
          </w:p>
        </w:tc>
      </w:tr>
      <w:tr w:rsidR="007448F7" w:rsidRPr="00C13582" w14:paraId="3F35E144" w14:textId="77777777" w:rsidTr="003D1420">
        <w:tc>
          <w:tcPr>
            <w:tcW w:w="7933" w:type="dxa"/>
            <w:vAlign w:val="center"/>
          </w:tcPr>
          <w:p w14:paraId="089133B0" w14:textId="77777777" w:rsidR="007448F7" w:rsidRPr="007448F7" w:rsidRDefault="007448F7" w:rsidP="003D1420">
            <w:pP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minó los signos de agrupación y redujo los términos semejantes de manera correcta en el primer ejercicio</w:t>
            </w:r>
          </w:p>
        </w:tc>
        <w:tc>
          <w:tcPr>
            <w:tcW w:w="2137" w:type="dxa"/>
            <w:vAlign w:val="center"/>
          </w:tcPr>
          <w:p w14:paraId="45789D43" w14:textId="77777777" w:rsidR="007448F7" w:rsidRPr="007448F7" w:rsidRDefault="007448F7" w:rsidP="003D1420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7448F7" w:rsidRPr="00C13582" w14:paraId="4C0AFD42" w14:textId="77777777" w:rsidTr="003D1420">
        <w:tc>
          <w:tcPr>
            <w:tcW w:w="7933" w:type="dxa"/>
            <w:vAlign w:val="center"/>
          </w:tcPr>
          <w:p w14:paraId="110FC3F3" w14:textId="77777777" w:rsidR="007448F7" w:rsidRPr="007448F7" w:rsidRDefault="007448F7" w:rsidP="003D1420">
            <w:pP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minó los signos de agrupación y redujo los términos semejantes de manera correcta en el segundo ejercicio</w:t>
            </w:r>
          </w:p>
        </w:tc>
        <w:tc>
          <w:tcPr>
            <w:tcW w:w="2137" w:type="dxa"/>
            <w:vAlign w:val="center"/>
          </w:tcPr>
          <w:p w14:paraId="24DCF761" w14:textId="77777777" w:rsidR="007448F7" w:rsidRPr="007448F7" w:rsidRDefault="007448F7" w:rsidP="003D1420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7448F7" w:rsidRPr="00C13582" w14:paraId="17CF392F" w14:textId="77777777" w:rsidTr="003D1420">
        <w:tc>
          <w:tcPr>
            <w:tcW w:w="7933" w:type="dxa"/>
            <w:vAlign w:val="center"/>
          </w:tcPr>
          <w:p w14:paraId="5CA2AF95" w14:textId="77777777" w:rsidR="007448F7" w:rsidRPr="007448F7" w:rsidRDefault="007448F7" w:rsidP="003D1420">
            <w:pP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minó los signos de agrupación y redujo los términos semejantes de manera correcta en el tercer ejercicio</w:t>
            </w:r>
          </w:p>
        </w:tc>
        <w:tc>
          <w:tcPr>
            <w:tcW w:w="2137" w:type="dxa"/>
            <w:vAlign w:val="center"/>
          </w:tcPr>
          <w:p w14:paraId="6836C277" w14:textId="77777777" w:rsidR="007448F7" w:rsidRPr="007448F7" w:rsidRDefault="007448F7" w:rsidP="003D1420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7448F7" w:rsidRPr="00C13582" w14:paraId="1C3C748D" w14:textId="77777777" w:rsidTr="003D1420">
        <w:tc>
          <w:tcPr>
            <w:tcW w:w="7933" w:type="dxa"/>
            <w:vAlign w:val="center"/>
          </w:tcPr>
          <w:p w14:paraId="03D16D69" w14:textId="77777777" w:rsidR="007448F7" w:rsidRPr="007448F7" w:rsidRDefault="007448F7" w:rsidP="003D1420">
            <w:pP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minó los signos de agrupación y redujo los términos semejantes de manera correcta en el cuarto ejercicio</w:t>
            </w:r>
          </w:p>
        </w:tc>
        <w:tc>
          <w:tcPr>
            <w:tcW w:w="2137" w:type="dxa"/>
            <w:vAlign w:val="center"/>
          </w:tcPr>
          <w:p w14:paraId="145F0481" w14:textId="77777777" w:rsidR="007448F7" w:rsidRPr="007448F7" w:rsidRDefault="007448F7" w:rsidP="003D1420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7448F7" w:rsidRPr="00C13582" w14:paraId="1D41C748" w14:textId="77777777" w:rsidTr="003D1420">
        <w:tc>
          <w:tcPr>
            <w:tcW w:w="10070" w:type="dxa"/>
            <w:gridSpan w:val="2"/>
            <w:shd w:val="clear" w:color="auto" w:fill="D0CECE" w:themeFill="background2" w:themeFillShade="E6"/>
            <w:vAlign w:val="center"/>
          </w:tcPr>
          <w:p w14:paraId="30C5545A" w14:textId="77777777" w:rsidR="007448F7" w:rsidRPr="00C13582" w:rsidRDefault="007448F7" w:rsidP="003D1420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Actividad 2.</w:t>
            </w:r>
          </w:p>
        </w:tc>
      </w:tr>
      <w:tr w:rsidR="007448F7" w:rsidRPr="00C13582" w14:paraId="1680042B" w14:textId="77777777" w:rsidTr="003D1420">
        <w:tc>
          <w:tcPr>
            <w:tcW w:w="7933" w:type="dxa"/>
            <w:vAlign w:val="center"/>
          </w:tcPr>
          <w:p w14:paraId="7F86CCAD" w14:textId="77777777" w:rsidR="007448F7" w:rsidRPr="007448F7" w:rsidRDefault="007448F7" w:rsidP="003D1420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ge la letra correcta del primer ejercicio</w:t>
            </w:r>
          </w:p>
        </w:tc>
        <w:tc>
          <w:tcPr>
            <w:tcW w:w="2137" w:type="dxa"/>
            <w:vAlign w:val="center"/>
          </w:tcPr>
          <w:p w14:paraId="7166F98A" w14:textId="77777777" w:rsidR="007448F7" w:rsidRPr="007448F7" w:rsidRDefault="007448F7" w:rsidP="003D1420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0.5</w:t>
            </w:r>
          </w:p>
        </w:tc>
      </w:tr>
      <w:tr w:rsidR="007448F7" w:rsidRPr="00C13582" w14:paraId="1C6F31D2" w14:textId="77777777" w:rsidTr="003D1420">
        <w:tc>
          <w:tcPr>
            <w:tcW w:w="7933" w:type="dxa"/>
            <w:vAlign w:val="center"/>
          </w:tcPr>
          <w:p w14:paraId="482CA1CA" w14:textId="77777777" w:rsidR="007448F7" w:rsidRPr="007448F7" w:rsidRDefault="007448F7" w:rsidP="003D1420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ge la letra correcta del segundo ejercicio</w:t>
            </w:r>
          </w:p>
        </w:tc>
        <w:tc>
          <w:tcPr>
            <w:tcW w:w="2137" w:type="dxa"/>
            <w:vAlign w:val="center"/>
          </w:tcPr>
          <w:p w14:paraId="734796C0" w14:textId="77777777" w:rsidR="007448F7" w:rsidRPr="007448F7" w:rsidRDefault="007448F7" w:rsidP="003D1420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0.5</w:t>
            </w:r>
          </w:p>
        </w:tc>
      </w:tr>
      <w:tr w:rsidR="007448F7" w:rsidRPr="00C13582" w14:paraId="13AEC831" w14:textId="77777777" w:rsidTr="003D1420">
        <w:tc>
          <w:tcPr>
            <w:tcW w:w="7933" w:type="dxa"/>
            <w:vAlign w:val="center"/>
          </w:tcPr>
          <w:p w14:paraId="70D718AE" w14:textId="77777777" w:rsidR="007448F7" w:rsidRPr="007448F7" w:rsidRDefault="007448F7" w:rsidP="003D1420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fectúa correctamente las operaciones con polinomios indicada</w:t>
            </w:r>
          </w:p>
        </w:tc>
        <w:tc>
          <w:tcPr>
            <w:tcW w:w="2137" w:type="dxa"/>
            <w:vAlign w:val="center"/>
          </w:tcPr>
          <w:p w14:paraId="06DAD1C9" w14:textId="77777777" w:rsidR="007448F7" w:rsidRPr="007448F7" w:rsidRDefault="007448F7" w:rsidP="003D1420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7448F7" w:rsidRPr="00C13582" w14:paraId="0673889B" w14:textId="77777777" w:rsidTr="003D1420">
        <w:tc>
          <w:tcPr>
            <w:tcW w:w="7933" w:type="dxa"/>
            <w:vAlign w:val="center"/>
          </w:tcPr>
          <w:p w14:paraId="3342ADCF" w14:textId="77777777" w:rsidR="007448F7" w:rsidRPr="007448F7" w:rsidRDefault="007448F7" w:rsidP="003D1420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fectúa correctamente las operaciones con polinomios indicada</w:t>
            </w:r>
          </w:p>
        </w:tc>
        <w:tc>
          <w:tcPr>
            <w:tcW w:w="2137" w:type="dxa"/>
            <w:vAlign w:val="center"/>
          </w:tcPr>
          <w:p w14:paraId="2012A5E8" w14:textId="77777777" w:rsidR="007448F7" w:rsidRPr="007448F7" w:rsidRDefault="007448F7" w:rsidP="003D1420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7448F7" w:rsidRPr="00C13582" w14:paraId="3EC37BD8" w14:textId="77777777" w:rsidTr="003D1420">
        <w:tc>
          <w:tcPr>
            <w:tcW w:w="10070" w:type="dxa"/>
            <w:gridSpan w:val="2"/>
            <w:shd w:val="clear" w:color="auto" w:fill="D0CECE" w:themeFill="background2" w:themeFillShade="E6"/>
            <w:vAlign w:val="center"/>
          </w:tcPr>
          <w:p w14:paraId="7DF86EE6" w14:textId="77777777" w:rsidR="007448F7" w:rsidRPr="00C13582" w:rsidRDefault="007448F7" w:rsidP="003D1420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Actividad 3.</w:t>
            </w:r>
          </w:p>
        </w:tc>
      </w:tr>
      <w:tr w:rsidR="007448F7" w:rsidRPr="00C13582" w14:paraId="26F5408D" w14:textId="77777777" w:rsidTr="003D1420">
        <w:tc>
          <w:tcPr>
            <w:tcW w:w="7933" w:type="dxa"/>
            <w:vAlign w:val="center"/>
          </w:tcPr>
          <w:p w14:paraId="6C72E4E8" w14:textId="77777777" w:rsidR="007448F7" w:rsidRPr="007448F7" w:rsidRDefault="007448F7" w:rsidP="003D1420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Fonts w:ascii="Verdana" w:hAnsi="Verdana" w:cs="Arial"/>
                <w:sz w:val="24"/>
                <w:szCs w:val="24"/>
                <w:lang w:eastAsia="es-MX"/>
              </w:rPr>
              <w:t>a) Desarrolla correctamente el binomio al cuadrado</w:t>
            </w:r>
          </w:p>
        </w:tc>
        <w:tc>
          <w:tcPr>
            <w:tcW w:w="2137" w:type="dxa"/>
            <w:vAlign w:val="center"/>
          </w:tcPr>
          <w:p w14:paraId="0EC49783" w14:textId="77777777" w:rsidR="007448F7" w:rsidRPr="007448F7" w:rsidRDefault="007448F7" w:rsidP="003D1420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7448F7" w:rsidRPr="00C13582" w14:paraId="661C608A" w14:textId="77777777" w:rsidTr="003D1420">
        <w:tc>
          <w:tcPr>
            <w:tcW w:w="7933" w:type="dxa"/>
            <w:vAlign w:val="center"/>
          </w:tcPr>
          <w:p w14:paraId="29BA3166" w14:textId="77777777" w:rsidR="007448F7" w:rsidRPr="007448F7" w:rsidRDefault="007448F7" w:rsidP="003D1420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Fonts w:ascii="Verdana" w:hAnsi="Verdana" w:cs="Arial"/>
                <w:sz w:val="24"/>
                <w:szCs w:val="24"/>
                <w:lang w:eastAsia="es-MX"/>
              </w:rPr>
              <w:t>b) Desarrolla correctamente el producto de binomios conjugados</w:t>
            </w:r>
          </w:p>
        </w:tc>
        <w:tc>
          <w:tcPr>
            <w:tcW w:w="2137" w:type="dxa"/>
            <w:vAlign w:val="center"/>
          </w:tcPr>
          <w:p w14:paraId="6705D72A" w14:textId="77777777" w:rsidR="007448F7" w:rsidRPr="007448F7" w:rsidRDefault="007448F7" w:rsidP="003D1420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7448F7" w:rsidRPr="00C13582" w14:paraId="7B7CABE2" w14:textId="77777777" w:rsidTr="003D1420">
        <w:tc>
          <w:tcPr>
            <w:tcW w:w="7933" w:type="dxa"/>
            <w:vAlign w:val="center"/>
          </w:tcPr>
          <w:p w14:paraId="69B078C1" w14:textId="77777777" w:rsidR="007448F7" w:rsidRPr="007448F7" w:rsidRDefault="007448F7" w:rsidP="003D1420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Fonts w:ascii="Verdana" w:hAnsi="Verdana" w:cs="Arial"/>
                <w:sz w:val="24"/>
                <w:szCs w:val="24"/>
                <w:lang w:eastAsia="es-MX"/>
              </w:rPr>
              <w:t>c) Desarrolla correctamente el producto de binomio con término común</w:t>
            </w:r>
          </w:p>
        </w:tc>
        <w:tc>
          <w:tcPr>
            <w:tcW w:w="2137" w:type="dxa"/>
            <w:vAlign w:val="center"/>
          </w:tcPr>
          <w:p w14:paraId="32157029" w14:textId="77777777" w:rsidR="007448F7" w:rsidRPr="007448F7" w:rsidRDefault="007448F7" w:rsidP="003D1420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7448F7" w:rsidRPr="00C13582" w14:paraId="6EFC44A5" w14:textId="77777777" w:rsidTr="003D1420">
        <w:tc>
          <w:tcPr>
            <w:tcW w:w="10070" w:type="dxa"/>
            <w:gridSpan w:val="2"/>
            <w:shd w:val="clear" w:color="auto" w:fill="D0CECE" w:themeFill="background2" w:themeFillShade="E6"/>
            <w:vAlign w:val="center"/>
          </w:tcPr>
          <w:p w14:paraId="750F8207" w14:textId="77777777" w:rsidR="007448F7" w:rsidRPr="00C13582" w:rsidRDefault="007448F7" w:rsidP="003D1420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Actividad 4.</w:t>
            </w:r>
          </w:p>
        </w:tc>
      </w:tr>
      <w:tr w:rsidR="007448F7" w:rsidRPr="00C13582" w14:paraId="6DBD5969" w14:textId="77777777" w:rsidTr="003D1420">
        <w:tc>
          <w:tcPr>
            <w:tcW w:w="7933" w:type="dxa"/>
            <w:vAlign w:val="center"/>
          </w:tcPr>
          <w:p w14:paraId="5EE262C1" w14:textId="77777777" w:rsidR="007448F7" w:rsidRPr="007448F7" w:rsidRDefault="007448F7" w:rsidP="003D1420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Fonts w:ascii="Verdana" w:hAnsi="Verdana" w:cs="Arial"/>
                <w:sz w:val="24"/>
                <w:szCs w:val="24"/>
                <w:lang w:eastAsia="es-MX"/>
              </w:rPr>
              <w:t>a) Factoriza correctamente la diferencia de cuadrados</w:t>
            </w:r>
          </w:p>
        </w:tc>
        <w:tc>
          <w:tcPr>
            <w:tcW w:w="2137" w:type="dxa"/>
            <w:vAlign w:val="center"/>
          </w:tcPr>
          <w:p w14:paraId="2DF366D9" w14:textId="77777777" w:rsidR="007448F7" w:rsidRPr="007448F7" w:rsidRDefault="007448F7" w:rsidP="003D1420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7448F7" w:rsidRPr="00C13582" w14:paraId="49F116B8" w14:textId="77777777" w:rsidTr="003D1420">
        <w:tc>
          <w:tcPr>
            <w:tcW w:w="7933" w:type="dxa"/>
            <w:vAlign w:val="center"/>
          </w:tcPr>
          <w:p w14:paraId="141C1565" w14:textId="77777777" w:rsidR="007448F7" w:rsidRPr="007448F7" w:rsidRDefault="007448F7" w:rsidP="003D1420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Fonts w:ascii="Verdana" w:hAnsi="Verdana" w:cs="Arial"/>
                <w:sz w:val="24"/>
                <w:szCs w:val="24"/>
                <w:lang w:eastAsia="es-MX"/>
              </w:rPr>
              <w:t>b) Factoriza correctamente el trinomio cuadrado perfecto</w:t>
            </w:r>
          </w:p>
        </w:tc>
        <w:tc>
          <w:tcPr>
            <w:tcW w:w="2137" w:type="dxa"/>
            <w:vAlign w:val="center"/>
          </w:tcPr>
          <w:p w14:paraId="146D8E19" w14:textId="77777777" w:rsidR="007448F7" w:rsidRPr="007448F7" w:rsidRDefault="007448F7" w:rsidP="003D1420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7448F7" w:rsidRPr="00C13582" w14:paraId="47C654B7" w14:textId="77777777" w:rsidTr="003D1420">
        <w:tc>
          <w:tcPr>
            <w:tcW w:w="7933" w:type="dxa"/>
            <w:vAlign w:val="center"/>
          </w:tcPr>
          <w:p w14:paraId="41016F2E" w14:textId="77777777" w:rsidR="007448F7" w:rsidRPr="007448F7" w:rsidRDefault="007448F7" w:rsidP="003D1420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Fonts w:ascii="Verdana" w:hAnsi="Verdana" w:cs="Arial"/>
                <w:sz w:val="24"/>
                <w:szCs w:val="24"/>
                <w:lang w:eastAsia="es-MX"/>
              </w:rPr>
              <w:t xml:space="preserve">c) Factoriza correctamente el trinomio de la forma </w:t>
            </w:r>
            <w:r w:rsidRPr="007448F7">
              <w:rPr>
                <w:rFonts w:ascii="Verdana" w:hAnsi="Verdana"/>
                <w:position w:val="-6"/>
                <w:sz w:val="24"/>
                <w:szCs w:val="24"/>
              </w:rPr>
              <w:object w:dxaOrig="1240" w:dyaOrig="360" w14:anchorId="7A1D6199">
                <v:shape id="_x0000_i1066" type="#_x0000_t75" style="width:64.5pt;height:21.75pt" o:ole="">
                  <v:imagedata r:id="rId91" o:title=""/>
                </v:shape>
                <o:OLEObject Type="Embed" ProgID="Equation.DSMT4" ShapeID="_x0000_i1066" DrawAspect="Content" ObjectID="_1728750862" r:id="rId92"/>
              </w:object>
            </w:r>
          </w:p>
        </w:tc>
        <w:tc>
          <w:tcPr>
            <w:tcW w:w="2137" w:type="dxa"/>
            <w:vAlign w:val="center"/>
          </w:tcPr>
          <w:p w14:paraId="6F13057C" w14:textId="77777777" w:rsidR="007448F7" w:rsidRPr="007448F7" w:rsidRDefault="007448F7" w:rsidP="003D1420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7448F7" w:rsidRPr="00C13582" w14:paraId="47FB6300" w14:textId="77777777" w:rsidTr="003D1420">
        <w:tc>
          <w:tcPr>
            <w:tcW w:w="7933" w:type="dxa"/>
            <w:shd w:val="clear" w:color="auto" w:fill="D0CECE" w:themeFill="background2" w:themeFillShade="E6"/>
            <w:vAlign w:val="center"/>
          </w:tcPr>
          <w:p w14:paraId="68B8FCCE" w14:textId="77777777" w:rsidR="007448F7" w:rsidRPr="00C13582" w:rsidRDefault="007448F7" w:rsidP="003D1420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Actividad 5.</w:t>
            </w:r>
          </w:p>
        </w:tc>
        <w:tc>
          <w:tcPr>
            <w:tcW w:w="2137" w:type="dxa"/>
            <w:shd w:val="clear" w:color="auto" w:fill="D0CECE" w:themeFill="background2" w:themeFillShade="E6"/>
            <w:vAlign w:val="center"/>
          </w:tcPr>
          <w:p w14:paraId="1BC74DAB" w14:textId="77777777" w:rsidR="007448F7" w:rsidRPr="00C13582" w:rsidRDefault="007448F7" w:rsidP="003D1420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</w:p>
        </w:tc>
      </w:tr>
      <w:tr w:rsidR="007448F7" w:rsidRPr="00C13582" w14:paraId="3A29EF37" w14:textId="77777777" w:rsidTr="003D1420">
        <w:tc>
          <w:tcPr>
            <w:tcW w:w="7933" w:type="dxa"/>
            <w:vAlign w:val="center"/>
          </w:tcPr>
          <w:p w14:paraId="1211D497" w14:textId="77777777" w:rsidR="007448F7" w:rsidRPr="007448F7" w:rsidRDefault="007448F7" w:rsidP="003D1420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a) Simplifica hasta la mínima expresión la fracción algebraica</w:t>
            </w:r>
          </w:p>
        </w:tc>
        <w:tc>
          <w:tcPr>
            <w:tcW w:w="2137" w:type="dxa"/>
            <w:vAlign w:val="center"/>
          </w:tcPr>
          <w:p w14:paraId="5115534F" w14:textId="77777777" w:rsidR="007448F7" w:rsidRPr="007448F7" w:rsidRDefault="007448F7" w:rsidP="003D1420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.5</w:t>
            </w:r>
          </w:p>
        </w:tc>
      </w:tr>
      <w:tr w:rsidR="007448F7" w:rsidRPr="00C13582" w14:paraId="5A534171" w14:textId="77777777" w:rsidTr="003D1420">
        <w:tc>
          <w:tcPr>
            <w:tcW w:w="7933" w:type="dxa"/>
            <w:vAlign w:val="center"/>
          </w:tcPr>
          <w:p w14:paraId="75CAF1EF" w14:textId="77777777" w:rsidR="007448F7" w:rsidRPr="007448F7" w:rsidRDefault="007448F7" w:rsidP="003D1420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b) Simplifica hasta la mínima expresión la fracción algebraica</w:t>
            </w:r>
          </w:p>
        </w:tc>
        <w:tc>
          <w:tcPr>
            <w:tcW w:w="2137" w:type="dxa"/>
            <w:vAlign w:val="center"/>
          </w:tcPr>
          <w:p w14:paraId="05B05FAE" w14:textId="77777777" w:rsidR="007448F7" w:rsidRPr="007448F7" w:rsidRDefault="007448F7" w:rsidP="003D1420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.5</w:t>
            </w:r>
          </w:p>
        </w:tc>
      </w:tr>
      <w:tr w:rsidR="007448F7" w:rsidRPr="00C13582" w14:paraId="3CA4B5BC" w14:textId="77777777" w:rsidTr="003D1420">
        <w:tc>
          <w:tcPr>
            <w:tcW w:w="7933" w:type="dxa"/>
            <w:vAlign w:val="center"/>
          </w:tcPr>
          <w:p w14:paraId="470284D6" w14:textId="03D3348A" w:rsidR="007448F7" w:rsidRPr="00DF13DE" w:rsidRDefault="007448F7" w:rsidP="003D1420">
            <w:pPr>
              <w:jc w:val="right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DF13DE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Total</w:t>
            </w: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:</w:t>
            </w:r>
          </w:p>
        </w:tc>
        <w:tc>
          <w:tcPr>
            <w:tcW w:w="2137" w:type="dxa"/>
            <w:vAlign w:val="center"/>
          </w:tcPr>
          <w:p w14:paraId="46AED817" w14:textId="5BA693DA" w:rsidR="007448F7" w:rsidRPr="00C13582" w:rsidRDefault="007448F7" w:rsidP="003D1420">
            <w:pPr>
              <w:jc w:val="center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</w:p>
        </w:tc>
      </w:tr>
      <w:tr w:rsidR="007448F7" w:rsidRPr="00C13582" w14:paraId="4F59A971" w14:textId="77777777" w:rsidTr="003D1420">
        <w:tc>
          <w:tcPr>
            <w:tcW w:w="7933" w:type="dxa"/>
            <w:vAlign w:val="center"/>
          </w:tcPr>
          <w:p w14:paraId="15DCBCCC" w14:textId="3EF86E27" w:rsidR="007448F7" w:rsidRPr="00DF13DE" w:rsidRDefault="007448F7" w:rsidP="003D1420">
            <w:pPr>
              <w:jc w:val="right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Calificación</w:t>
            </w:r>
          </w:p>
        </w:tc>
        <w:tc>
          <w:tcPr>
            <w:tcW w:w="2137" w:type="dxa"/>
            <w:vAlign w:val="center"/>
          </w:tcPr>
          <w:p w14:paraId="5043AD3C" w14:textId="2082E930" w:rsidR="007448F7" w:rsidRPr="00C13582" w:rsidRDefault="007448F7" w:rsidP="003D1420">
            <w:pPr>
              <w:jc w:val="center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</w:p>
        </w:tc>
      </w:tr>
    </w:tbl>
    <w:p w14:paraId="6D1FDAE5" w14:textId="77777777" w:rsidR="007448F7" w:rsidRDefault="007448F7"/>
    <w:sectPr w:rsidR="007448F7" w:rsidSect="0088220F">
      <w:headerReference w:type="default" r:id="rId93"/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B4EEE0" w14:textId="77777777" w:rsidR="00486D20" w:rsidRDefault="00486D20" w:rsidP="00C76DFE">
      <w:pPr>
        <w:spacing w:after="0" w:line="240" w:lineRule="auto"/>
      </w:pPr>
      <w:r>
        <w:separator/>
      </w:r>
    </w:p>
  </w:endnote>
  <w:endnote w:type="continuationSeparator" w:id="0">
    <w:p w14:paraId="6488927D" w14:textId="77777777" w:rsidR="00486D20" w:rsidRDefault="00486D20" w:rsidP="00C76D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8018D2" w14:textId="77777777" w:rsidR="00486D20" w:rsidRDefault="00486D20" w:rsidP="00C76DFE">
      <w:pPr>
        <w:spacing w:after="0" w:line="240" w:lineRule="auto"/>
      </w:pPr>
      <w:r>
        <w:separator/>
      </w:r>
    </w:p>
  </w:footnote>
  <w:footnote w:type="continuationSeparator" w:id="0">
    <w:p w14:paraId="3CAE932F" w14:textId="77777777" w:rsidR="00486D20" w:rsidRDefault="00486D20" w:rsidP="00C76DF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A51175" w14:textId="1C86C954" w:rsidR="00C76DFE" w:rsidRDefault="00C76DFE">
    <w:pPr>
      <w:pStyle w:val="Encabezado"/>
    </w:pPr>
    <w:r>
      <w:rPr>
        <w:noProof/>
        <w:lang w:eastAsia="es-MX"/>
      </w:rPr>
      <mc:AlternateContent>
        <mc:Choice Requires="wpg">
          <w:drawing>
            <wp:anchor distT="0" distB="0" distL="0" distR="0" simplePos="0" relativeHeight="251659264" behindDoc="1" locked="0" layoutInCell="0" allowOverlap="1" wp14:anchorId="79E663AB" wp14:editId="5B81E751">
              <wp:simplePos x="0" y="0"/>
              <wp:positionH relativeFrom="margin">
                <wp:posOffset>866775</wp:posOffset>
              </wp:positionH>
              <wp:positionV relativeFrom="paragraph">
                <wp:posOffset>-302260</wp:posOffset>
              </wp:positionV>
              <wp:extent cx="5895975" cy="923925"/>
              <wp:effectExtent l="0" t="0" r="0" b="0"/>
              <wp:wrapNone/>
              <wp:docPr id="5" name="Grupo 1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895975" cy="923925"/>
                        <a:chOff x="0" y="0"/>
                        <a:chExt cx="5193610" cy="752400"/>
                      </a:xfrm>
                    </wpg:grpSpPr>
                    <pic:pic xmlns:pic="http://schemas.openxmlformats.org/drawingml/2006/picture">
                      <pic:nvPicPr>
                        <pic:cNvPr id="6" name="Imagen 9"/>
                        <pic:cNvPicPr/>
                      </pic:nvPicPr>
                      <pic:blipFill>
                        <a:blip r:embed="rId1"/>
                        <a:srcRect r="40019"/>
                        <a:stretch/>
                      </pic:blipFill>
                      <pic:spPr>
                        <a:xfrm>
                          <a:off x="0" y="0"/>
                          <a:ext cx="3364920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7" name="Imagen 10"/>
                        <pic:cNvPicPr/>
                      </pic:nvPicPr>
                      <pic:blipFill rotWithShape="1">
                        <a:blip r:embed="rId1"/>
                        <a:srcRect l="83431"/>
                        <a:stretch/>
                      </pic:blipFill>
                      <pic:spPr>
                        <a:xfrm>
                          <a:off x="4264255" y="0"/>
                          <a:ext cx="929355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8" name="Imagen 11"/>
                        <pic:cNvPicPr/>
                      </pic:nvPicPr>
                      <pic:blipFill>
                        <a:blip r:embed="rId2"/>
                        <a:stretch/>
                      </pic:blipFill>
                      <pic:spPr>
                        <a:xfrm>
                          <a:off x="3308400" y="207720"/>
                          <a:ext cx="955800" cy="33732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505EBE97" id="Grupo 11" o:spid="_x0000_s1026" style="position:absolute;margin-left:68.25pt;margin-top:-23.8pt;width:464.25pt;height:72.75pt;z-index:-251657216;mso-wrap-distance-left:0;mso-wrap-distance-right:0;mso-position-horizontal-relative:margin;mso-width-relative:margin;mso-height-relative:margin" coordsize="51936,75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" o:allowincell="f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n 9" o:spid="_x0000_s1027" type="#_x0000_t75" style="position:absolute;width:33649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" strokeweight="0">
                <v:imagedata r:id="rId3" o:title="" cropright="26227f"/>
              </v:shape>
              <v:shape id="Imagen 10" o:spid="_x0000_s1028" type="#_x0000_t75" style="position:absolute;left:42642;width:9294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" strokeweight="0">
                <v:imagedata r:id="rId3" o:title="" cropleft="54677f"/>
              </v:shape>
              <v:shape id="Imagen 11" o:spid="_x0000_s1029" type="#_x0000_t75" style="position:absolute;left:33084;top:2077;width:9558;height:33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" strokeweight="0">
                <v:imagedata r:id="rId4" o:title=""/>
              </v:shape>
              <w10:wrap anchorx="margin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C4E5D44"/>
    <w:multiLevelType w:val="multilevel"/>
    <w:tmpl w:val="9D3819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29602867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6DFE"/>
    <w:rsid w:val="00015A0A"/>
    <w:rsid w:val="00040704"/>
    <w:rsid w:val="00095FA8"/>
    <w:rsid w:val="000B29CE"/>
    <w:rsid w:val="00264D85"/>
    <w:rsid w:val="0027646B"/>
    <w:rsid w:val="002D6C12"/>
    <w:rsid w:val="004867BA"/>
    <w:rsid w:val="00486D20"/>
    <w:rsid w:val="004D7730"/>
    <w:rsid w:val="00501A9A"/>
    <w:rsid w:val="00612D50"/>
    <w:rsid w:val="007373E2"/>
    <w:rsid w:val="007448F7"/>
    <w:rsid w:val="00745E90"/>
    <w:rsid w:val="0088220F"/>
    <w:rsid w:val="00AF0504"/>
    <w:rsid w:val="00C76DFE"/>
    <w:rsid w:val="00D70D8C"/>
    <w:rsid w:val="00DC00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94EE97"/>
  <w15:chartTrackingRefBased/>
  <w15:docId w15:val="{14FB3328-3089-4AE7-8499-9CA6D99067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76DFE"/>
    <w:pPr>
      <w:spacing w:line="256" w:lineRule="auto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C76DF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C76DFE"/>
  </w:style>
  <w:style w:type="paragraph" w:styleId="Piedepgina">
    <w:name w:val="footer"/>
    <w:basedOn w:val="Normal"/>
    <w:link w:val="PiedepginaCar"/>
    <w:uiPriority w:val="99"/>
    <w:unhideWhenUsed/>
    <w:rsid w:val="00C76DF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C76DFE"/>
  </w:style>
  <w:style w:type="table" w:styleId="Tabladelista3">
    <w:name w:val="List Table 3"/>
    <w:basedOn w:val="Tablanormal"/>
    <w:uiPriority w:val="48"/>
    <w:rsid w:val="0088220F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paragraph" w:customStyle="1" w:styleId="Default">
    <w:name w:val="Default"/>
    <w:rsid w:val="0088220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Prrafodelista">
    <w:name w:val="List Paragraph"/>
    <w:basedOn w:val="Normal"/>
    <w:uiPriority w:val="34"/>
    <w:qFormat/>
    <w:rsid w:val="00015A0A"/>
    <w:pPr>
      <w:ind w:left="720"/>
      <w:contextualSpacing/>
    </w:pPr>
  </w:style>
  <w:style w:type="character" w:styleId="Textoennegrita">
    <w:name w:val="Strong"/>
    <w:uiPriority w:val="22"/>
    <w:qFormat/>
    <w:rsid w:val="007448F7"/>
    <w:rPr>
      <w:b/>
      <w:bCs/>
    </w:rPr>
  </w:style>
  <w:style w:type="table" w:styleId="Tablaconcuadrcula">
    <w:name w:val="Table Grid"/>
    <w:basedOn w:val="Tablanormal"/>
    <w:uiPriority w:val="59"/>
    <w:rsid w:val="007448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8505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" Type="http://schemas.microsoft.com/office/2007/relationships/hdphoto" Target="media/hdphoto1.wdp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450.png"/><Relationship Id="rId2" Type="http://schemas.openxmlformats.org/officeDocument/2006/relationships/image" Target="media/image45.png"/><Relationship Id="rId1" Type="http://schemas.openxmlformats.org/officeDocument/2006/relationships/image" Target="media/image44.png"/><Relationship Id="rId4" Type="http://schemas.openxmlformats.org/officeDocument/2006/relationships/image" Target="media/image46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8</Pages>
  <Words>771</Words>
  <Characters>4245</Characters>
  <Application>Microsoft Office Word</Application>
  <DocSecurity>0</DocSecurity>
  <Lines>35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anca Elena Viveros de la Luz</dc:creator>
  <cp:keywords/>
  <dc:description/>
  <cp:lastModifiedBy>Jorge Ivan Lopez Gomez</cp:lastModifiedBy>
  <cp:revision>9</cp:revision>
  <dcterms:created xsi:type="dcterms:W3CDTF">2022-06-22T20:38:00Z</dcterms:created>
  <dcterms:modified xsi:type="dcterms:W3CDTF">2022-11-01T01:47:00Z</dcterms:modified>
</cp:coreProperties>
</file>